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16"/>
        <w:gridCol w:w="8046"/>
      </w:tblGrid>
      <w:tr w:rsidR="00ED1FEE" w:rsidRPr="00ED1FEE" w14:paraId="48FB1789" w14:textId="77777777" w:rsidTr="00ED1FEE">
        <w:tc>
          <w:tcPr>
            <w:tcW w:w="6516" w:type="dxa"/>
          </w:tcPr>
          <w:p w14:paraId="00C89873" w14:textId="49CF3A4B" w:rsidR="00ED1FEE" w:rsidRPr="003D107F" w:rsidRDefault="00ED1FEE" w:rsidP="003D107F">
            <w:pPr>
              <w:jc w:val="center"/>
            </w:pPr>
            <w:r w:rsidRPr="00ED1FEE">
              <w:rPr>
                <w:b/>
                <w:bCs/>
              </w:rPr>
              <w:t>TRƯỜNG</w:t>
            </w:r>
            <w:r w:rsidRPr="00ED1FEE">
              <w:rPr>
                <w:b/>
                <w:bCs/>
                <w:lang w:val="vi-VN"/>
              </w:rPr>
              <w:t xml:space="preserve">: </w:t>
            </w:r>
            <w:r w:rsidR="003D107F">
              <w:t>THPT TRẦN HƯNG ĐẠO</w:t>
            </w:r>
          </w:p>
          <w:p w14:paraId="2A8D3724" w14:textId="633A59E0" w:rsidR="00ED1FEE" w:rsidRPr="003D107F" w:rsidRDefault="00ED1FEE" w:rsidP="003D107F">
            <w:pPr>
              <w:jc w:val="center"/>
            </w:pPr>
            <w:r w:rsidRPr="00ED1FEE">
              <w:rPr>
                <w:b/>
                <w:bCs/>
                <w:lang w:val="vi-VN"/>
              </w:rPr>
              <w:t xml:space="preserve">TỔ: </w:t>
            </w:r>
            <w:r w:rsidR="003D107F">
              <w:t>TOÁN TIN</w:t>
            </w:r>
          </w:p>
          <w:p w14:paraId="5572183B" w14:textId="77777777" w:rsidR="00ED1FEE" w:rsidRPr="00ED1FEE" w:rsidRDefault="00ED1FEE">
            <w:pPr>
              <w:rPr>
                <w:b/>
                <w:bCs/>
                <w:lang w:val="vi-VN"/>
              </w:rPr>
            </w:pPr>
            <w:r>
              <w:rPr>
                <w:b/>
                <w:bCs/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2D94D7A" wp14:editId="2FED024B">
                      <wp:simplePos x="0" y="0"/>
                      <wp:positionH relativeFrom="column">
                        <wp:posOffset>748334</wp:posOffset>
                      </wp:positionH>
                      <wp:positionV relativeFrom="paragraph">
                        <wp:posOffset>114300</wp:posOffset>
                      </wp:positionV>
                      <wp:extent cx="2664000" cy="0"/>
                      <wp:effectExtent l="0" t="0" r="22225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6640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line w14:anchorId="5FBF9BC9" id="Straight Connector 2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58.9pt,9pt" to="268.65pt,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" strokecolor="black [3200]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8046" w:type="dxa"/>
          </w:tcPr>
          <w:p w14:paraId="15186F02" w14:textId="13CF9F35" w:rsidR="00ED1FEE" w:rsidRPr="00ED1FEE" w:rsidRDefault="00DD376D" w:rsidP="00DD376D">
            <w:pPr>
              <w:rPr>
                <w:b/>
                <w:bCs/>
                <w:lang w:val="vi-VN"/>
              </w:rPr>
            </w:pPr>
            <w:r w:rsidRPr="00E41EDA">
              <w:rPr>
                <w:b/>
                <w:bCs/>
                <w:lang w:val="vi-VN"/>
              </w:rPr>
              <w:t xml:space="preserve">         </w:t>
            </w:r>
            <w:r w:rsidR="00ED1FEE" w:rsidRPr="00E41EDA">
              <w:rPr>
                <w:b/>
                <w:bCs/>
                <w:lang w:val="vi-VN"/>
              </w:rPr>
              <w:t>CỘNG</w:t>
            </w:r>
            <w:r w:rsidR="00ED1FEE" w:rsidRPr="00ED1FEE">
              <w:rPr>
                <w:b/>
                <w:bCs/>
                <w:lang w:val="vi-VN"/>
              </w:rPr>
              <w:t xml:space="preserve"> </w:t>
            </w:r>
            <w:r w:rsidR="00450390">
              <w:rPr>
                <w:b/>
                <w:bCs/>
                <w:lang w:val="vi-VN"/>
              </w:rPr>
              <w:t xml:space="preserve">HÒA </w:t>
            </w:r>
            <w:r w:rsidR="00ED1FEE" w:rsidRPr="00ED1FEE">
              <w:rPr>
                <w:b/>
                <w:bCs/>
                <w:lang w:val="vi-VN"/>
              </w:rPr>
              <w:t>XÃ HỘI CHỦ NGHĨA VIỆT NAM</w:t>
            </w:r>
          </w:p>
          <w:p w14:paraId="65675A2B" w14:textId="4A363316" w:rsidR="00ED1FEE" w:rsidRPr="00ED1FEE" w:rsidRDefault="00ED1FEE" w:rsidP="00DD376D">
            <w:pPr>
              <w:rPr>
                <w:b/>
                <w:bCs/>
                <w:lang w:val="vi-VN"/>
              </w:rPr>
            </w:pPr>
            <w:r>
              <w:rPr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4D968F9" wp14:editId="7B34D78D">
                      <wp:simplePos x="0" y="0"/>
                      <wp:positionH relativeFrom="column">
                        <wp:posOffset>1392224</wp:posOffset>
                      </wp:positionH>
                      <wp:positionV relativeFrom="paragraph">
                        <wp:posOffset>235585</wp:posOffset>
                      </wp:positionV>
                      <wp:extent cx="1800000" cy="0"/>
                      <wp:effectExtent l="0" t="0" r="29210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8000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line w14:anchorId="5431921A" id="Straight Connector 1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09.6pt,18.55pt" to="251.35pt,1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DD376D" w:rsidRPr="00E41EDA">
              <w:rPr>
                <w:b/>
                <w:bCs/>
                <w:lang w:val="vi-VN"/>
              </w:rPr>
              <w:t xml:space="preserve">                           </w:t>
            </w:r>
            <w:r w:rsidRPr="00ED1FEE">
              <w:rPr>
                <w:b/>
                <w:bCs/>
                <w:lang w:val="vi-VN"/>
              </w:rPr>
              <w:t>Độc lập - Tự do - Hạnh phúc</w:t>
            </w:r>
          </w:p>
        </w:tc>
      </w:tr>
    </w:tbl>
    <w:p w14:paraId="6F285462" w14:textId="77777777" w:rsidR="0073559E" w:rsidRDefault="0073559E" w:rsidP="00D93A57">
      <w:pPr>
        <w:spacing w:before="0" w:after="0" w:line="288" w:lineRule="auto"/>
        <w:jc w:val="center"/>
        <w:rPr>
          <w:b/>
          <w:bCs/>
        </w:rPr>
      </w:pPr>
    </w:p>
    <w:p w14:paraId="73D89C3F" w14:textId="5096D305" w:rsidR="00CE74E4" w:rsidRDefault="00CE74E4" w:rsidP="00D93A57">
      <w:pPr>
        <w:spacing w:before="0" w:after="0" w:line="288" w:lineRule="auto"/>
        <w:jc w:val="center"/>
        <w:rPr>
          <w:b/>
          <w:bCs/>
          <w:lang w:val="vi-VN"/>
        </w:rPr>
      </w:pPr>
      <w:r>
        <w:rPr>
          <w:b/>
          <w:bCs/>
        </w:rPr>
        <w:t>PHÂN PHỐI CHƯƠNG TRÌNH</w:t>
      </w:r>
    </w:p>
    <w:p w14:paraId="5CD08638" w14:textId="77777777" w:rsidR="003D107F" w:rsidRDefault="00CE74E4" w:rsidP="00D93A57">
      <w:pPr>
        <w:spacing w:before="0" w:after="0" w:line="288" w:lineRule="auto"/>
        <w:jc w:val="center"/>
        <w:rPr>
          <w:b/>
          <w:bCs/>
        </w:rPr>
      </w:pPr>
      <w:r w:rsidRPr="00ED1FEE">
        <w:rPr>
          <w:b/>
          <w:bCs/>
          <w:lang w:val="vi-VN"/>
        </w:rPr>
        <w:t xml:space="preserve">MÔN </w:t>
      </w:r>
      <w:r w:rsidR="005C78D3" w:rsidRPr="00E41EDA">
        <w:rPr>
          <w:b/>
          <w:bCs/>
          <w:color w:val="FF0000"/>
          <w:lang w:val="vi-VN"/>
        </w:rPr>
        <w:t>TOÁN</w:t>
      </w:r>
      <w:r>
        <w:rPr>
          <w:b/>
          <w:bCs/>
          <w:lang w:val="vi-VN"/>
        </w:rPr>
        <w:t xml:space="preserve">, </w:t>
      </w:r>
    </w:p>
    <w:p w14:paraId="57EF1CC0" w14:textId="0EC06C13" w:rsidR="00CE74E4" w:rsidRPr="003D107F" w:rsidRDefault="00CE74E4" w:rsidP="00D93A57">
      <w:pPr>
        <w:spacing w:before="0" w:after="0" w:line="288" w:lineRule="auto"/>
        <w:jc w:val="center"/>
        <w:rPr>
          <w:b/>
          <w:bCs/>
        </w:rPr>
      </w:pPr>
      <w:r>
        <w:rPr>
          <w:b/>
          <w:bCs/>
          <w:lang w:val="vi-VN"/>
        </w:rPr>
        <w:t xml:space="preserve">KHỐI </w:t>
      </w:r>
      <w:r w:rsidR="00E41EDA">
        <w:rPr>
          <w:b/>
          <w:bCs/>
          <w:lang w:val="vi-VN"/>
        </w:rPr>
        <w:t>10</w:t>
      </w:r>
      <w:r w:rsidR="003D107F">
        <w:rPr>
          <w:b/>
          <w:bCs/>
        </w:rPr>
        <w:t xml:space="preserve"> ( LỚP CÓ CHUYÊN ĐỀ </w:t>
      </w:r>
      <w:r w:rsidR="006D310D">
        <w:rPr>
          <w:b/>
          <w:bCs/>
        </w:rPr>
        <w:t xml:space="preserve">HỌC TẬP LỰA CHỌN MÔN </w:t>
      </w:r>
      <w:r w:rsidR="003D107F">
        <w:rPr>
          <w:b/>
          <w:bCs/>
        </w:rPr>
        <w:t>TOÁN )</w:t>
      </w:r>
    </w:p>
    <w:p w14:paraId="0B2EDDBA" w14:textId="53EA106B" w:rsidR="00CE74E4" w:rsidRDefault="00CE74E4" w:rsidP="00D93A57">
      <w:pPr>
        <w:spacing w:before="0" w:after="0" w:line="288" w:lineRule="auto"/>
        <w:jc w:val="center"/>
        <w:rPr>
          <w:i/>
        </w:rPr>
      </w:pPr>
      <w:r w:rsidRPr="002209AC">
        <w:rPr>
          <w:i/>
          <w:lang w:val="vi-VN"/>
        </w:rPr>
        <w:t>(Năm học 20</w:t>
      </w:r>
      <w:r w:rsidR="005C78D3" w:rsidRPr="00E41EDA">
        <w:rPr>
          <w:i/>
          <w:lang w:val="vi-VN"/>
        </w:rPr>
        <w:t>2</w:t>
      </w:r>
      <w:r w:rsidR="00283BE4">
        <w:rPr>
          <w:i/>
        </w:rPr>
        <w:t>3</w:t>
      </w:r>
      <w:r w:rsidR="002209AC" w:rsidRPr="00E41EDA">
        <w:rPr>
          <w:i/>
          <w:lang w:val="vi-VN"/>
        </w:rPr>
        <w:t xml:space="preserve"> </w:t>
      </w:r>
      <w:r w:rsidRPr="002209AC">
        <w:rPr>
          <w:i/>
          <w:lang w:val="vi-VN"/>
        </w:rPr>
        <w:t>-</w:t>
      </w:r>
      <w:r w:rsidR="002209AC" w:rsidRPr="00E41EDA">
        <w:rPr>
          <w:i/>
          <w:lang w:val="vi-VN"/>
        </w:rPr>
        <w:t xml:space="preserve"> </w:t>
      </w:r>
      <w:r w:rsidRPr="002209AC">
        <w:rPr>
          <w:i/>
          <w:lang w:val="vi-VN"/>
        </w:rPr>
        <w:t>20</w:t>
      </w:r>
      <w:r w:rsidR="005C78D3" w:rsidRPr="00E41EDA">
        <w:rPr>
          <w:i/>
          <w:lang w:val="vi-VN"/>
        </w:rPr>
        <w:t>2</w:t>
      </w:r>
      <w:r w:rsidR="00283BE4">
        <w:rPr>
          <w:i/>
        </w:rPr>
        <w:t>4</w:t>
      </w:r>
      <w:bookmarkStart w:id="0" w:name="_GoBack"/>
      <w:bookmarkEnd w:id="0"/>
      <w:r w:rsidRPr="002209AC">
        <w:rPr>
          <w:i/>
          <w:lang w:val="vi-VN"/>
        </w:rPr>
        <w:t>)</w:t>
      </w:r>
    </w:p>
    <w:p w14:paraId="10AB52D8" w14:textId="1CB5CEF4" w:rsidR="00C214AE" w:rsidRPr="003A6D8A" w:rsidRDefault="00C214AE" w:rsidP="00D93A57">
      <w:pPr>
        <w:spacing w:before="0" w:after="0" w:line="288" w:lineRule="auto"/>
        <w:jc w:val="center"/>
        <w:rPr>
          <w:b/>
        </w:rPr>
      </w:pPr>
      <w:r w:rsidRPr="003A6D8A">
        <w:rPr>
          <w:b/>
        </w:rPr>
        <w:t>(</w:t>
      </w:r>
      <w:r w:rsidR="003A6D8A" w:rsidRPr="003A6D8A">
        <w:rPr>
          <w:b/>
        </w:rPr>
        <w:t>Thực hiện theo Phương án 1 của</w:t>
      </w:r>
      <w:r w:rsidRPr="003A6D8A">
        <w:rPr>
          <w:b/>
        </w:rPr>
        <w:t xml:space="preserve"> Sở GD-ĐT Quảng Nam ).</w:t>
      </w:r>
    </w:p>
    <w:p w14:paraId="05D11806" w14:textId="25C7F0DA" w:rsidR="003A6D8A" w:rsidRDefault="00951513" w:rsidP="00E66E26">
      <w:pPr>
        <w:spacing w:before="0" w:after="0" w:line="288" w:lineRule="auto"/>
        <w:ind w:firstLine="720"/>
      </w:pPr>
      <w:r w:rsidRPr="00E41EDA">
        <w:rPr>
          <w:b/>
          <w:lang w:val="vi-VN"/>
        </w:rPr>
        <w:t>Cả năm:</w:t>
      </w:r>
      <w:r w:rsidRPr="00E41EDA">
        <w:rPr>
          <w:lang w:val="vi-VN"/>
        </w:rPr>
        <w:t xml:space="preserve"> </w:t>
      </w:r>
      <w:r w:rsidR="003A6D8A">
        <w:t>Sách giáo khoa : 105 tiết. Chuyên đề : 35 tiết.</w:t>
      </w:r>
    </w:p>
    <w:p w14:paraId="4253D966" w14:textId="10DA5EF5" w:rsidR="003A6D8A" w:rsidRPr="003A6D8A" w:rsidRDefault="003A6D8A" w:rsidP="00E66E26">
      <w:pPr>
        <w:spacing w:before="0" w:after="0" w:line="288" w:lineRule="auto"/>
        <w:ind w:firstLine="720"/>
      </w:pPr>
      <w:r>
        <w:t xml:space="preserve">                Tổng  : 140 tiết.</w:t>
      </w:r>
    </w:p>
    <w:p w14:paraId="6CAB4CD6" w14:textId="032E3AF3" w:rsidR="00DE33F6" w:rsidRDefault="00951513" w:rsidP="00B6247D">
      <w:pPr>
        <w:spacing w:before="0" w:after="0" w:line="288" w:lineRule="auto"/>
        <w:ind w:firstLine="720"/>
      </w:pPr>
      <w:r w:rsidRPr="00E41EDA">
        <w:rPr>
          <w:b/>
          <w:lang w:val="vi-VN"/>
        </w:rPr>
        <w:t>HK1:</w:t>
      </w:r>
      <w:r w:rsidRPr="00E41EDA">
        <w:rPr>
          <w:lang w:val="vi-VN"/>
        </w:rPr>
        <w:t xml:space="preserve"> 18 tuần x </w:t>
      </w:r>
      <w:r w:rsidR="003A6D8A">
        <w:t>4</w:t>
      </w:r>
      <w:r w:rsidRPr="00E41EDA">
        <w:rPr>
          <w:lang w:val="vi-VN"/>
        </w:rPr>
        <w:t xml:space="preserve"> tiết = </w:t>
      </w:r>
      <w:r w:rsidR="003A6D8A">
        <w:t>72</w:t>
      </w:r>
      <w:r w:rsidRPr="00E41EDA">
        <w:rPr>
          <w:lang w:val="vi-VN"/>
        </w:rPr>
        <w:t xml:space="preserve"> tiết; </w:t>
      </w:r>
      <w:r w:rsidRPr="00E41EDA">
        <w:rPr>
          <w:b/>
          <w:lang w:val="vi-VN"/>
        </w:rPr>
        <w:t>HK2:</w:t>
      </w:r>
      <w:r w:rsidRPr="00E41EDA">
        <w:rPr>
          <w:lang w:val="vi-VN"/>
        </w:rPr>
        <w:t xml:space="preserve"> 17 tuần x </w:t>
      </w:r>
      <w:r w:rsidR="003A6D8A">
        <w:t>4</w:t>
      </w:r>
      <w:r w:rsidRPr="00E41EDA">
        <w:rPr>
          <w:lang w:val="vi-VN"/>
        </w:rPr>
        <w:t xml:space="preserve"> tiết = </w:t>
      </w:r>
      <w:r w:rsidR="003A6D8A">
        <w:t>68</w:t>
      </w:r>
      <w:r w:rsidRPr="00E41EDA">
        <w:rPr>
          <w:lang w:val="vi-VN"/>
        </w:rPr>
        <w:t xml:space="preserve"> tiết</w:t>
      </w:r>
    </w:p>
    <w:p w14:paraId="4222C23A" w14:textId="77777777" w:rsidR="003A6D8A" w:rsidRPr="006E6C41" w:rsidRDefault="003A6D8A" w:rsidP="003A6D8A">
      <w:pPr>
        <w:numPr>
          <w:ilvl w:val="0"/>
          <w:numId w:val="13"/>
        </w:numPr>
        <w:spacing w:after="0" w:line="216" w:lineRule="auto"/>
        <w:ind w:left="284"/>
        <w:contextualSpacing/>
        <w:jc w:val="both"/>
        <w:rPr>
          <w:rFonts w:eastAsia="Times New Roman"/>
          <w:color w:val="0000FF"/>
          <w:szCs w:val="28"/>
          <w:lang w:val="vi-VN" w:eastAsia="vi-VN"/>
        </w:rPr>
      </w:pPr>
      <w:r w:rsidRPr="006E6C41">
        <w:rPr>
          <w:rFonts w:eastAsiaTheme="minorEastAsia"/>
          <w:b/>
          <w:bCs/>
          <w:color w:val="0000FF"/>
          <w:kern w:val="24"/>
          <w:szCs w:val="28"/>
          <w:lang w:eastAsia="vi-VN"/>
        </w:rPr>
        <w:t xml:space="preserve">Phương án 1:  </w:t>
      </w:r>
      <w:r w:rsidRPr="006E6C41">
        <w:rPr>
          <w:rFonts w:eastAsiaTheme="minorEastAsia"/>
          <w:color w:val="0000FF"/>
          <w:kern w:val="24"/>
          <w:szCs w:val="28"/>
          <w:lang w:eastAsia="vi-VN"/>
        </w:rPr>
        <w:t>4 tiết/1 tuần</w:t>
      </w:r>
    </w:p>
    <w:p w14:paraId="4A820296" w14:textId="77777777" w:rsidR="003A6D8A" w:rsidRPr="006E6C41" w:rsidRDefault="003A6D8A" w:rsidP="003A6D8A">
      <w:pPr>
        <w:numPr>
          <w:ilvl w:val="0"/>
          <w:numId w:val="14"/>
        </w:numPr>
        <w:spacing w:after="0" w:line="216" w:lineRule="auto"/>
        <w:ind w:left="284"/>
        <w:contextualSpacing/>
        <w:jc w:val="both"/>
        <w:rPr>
          <w:rFonts w:eastAsia="Times New Roman"/>
          <w:b/>
          <w:bCs/>
          <w:color w:val="FF0000"/>
          <w:szCs w:val="28"/>
          <w:lang w:val="vi-VN" w:eastAsia="vi-VN"/>
        </w:rPr>
      </w:pPr>
      <w:r w:rsidRPr="006E6C41">
        <w:rPr>
          <w:rFonts w:eastAsiaTheme="minorEastAsia"/>
          <w:b/>
          <w:bCs/>
          <w:color w:val="FF0000"/>
          <w:kern w:val="24"/>
          <w:szCs w:val="28"/>
          <w:lang w:eastAsia="vi-VN"/>
        </w:rPr>
        <w:t xml:space="preserve">Học kì 1: </w:t>
      </w:r>
    </w:p>
    <w:p w14:paraId="78AA1453" w14:textId="77777777" w:rsidR="003A6D8A" w:rsidRPr="006E6C41" w:rsidRDefault="003A6D8A" w:rsidP="003A6D8A">
      <w:pPr>
        <w:spacing w:before="100" w:after="0" w:line="216" w:lineRule="auto"/>
        <w:ind w:left="284"/>
        <w:jc w:val="both"/>
        <w:rPr>
          <w:rFonts w:eastAsia="Times New Roman"/>
          <w:color w:val="auto"/>
          <w:szCs w:val="28"/>
          <w:lang w:val="vi-VN" w:eastAsia="vi-VN"/>
        </w:rPr>
      </w:pPr>
      <w:r w:rsidRPr="006E6C41">
        <w:rPr>
          <w:rFonts w:eastAsiaTheme="minorEastAsia"/>
          <w:color w:val="000000" w:themeColor="text1"/>
          <w:kern w:val="24"/>
          <w:szCs w:val="28"/>
          <w:lang w:eastAsia="vi-VN"/>
        </w:rPr>
        <w:t>+ Tuần 1-6: 4 tiết SGK Toán</w:t>
      </w:r>
    </w:p>
    <w:p w14:paraId="2FDA9A35" w14:textId="2CE5E923" w:rsidR="003A6D8A" w:rsidRPr="006E6C41" w:rsidRDefault="003A6D8A" w:rsidP="003A6D8A">
      <w:pPr>
        <w:spacing w:before="100" w:after="0" w:line="216" w:lineRule="auto"/>
        <w:ind w:left="284"/>
        <w:jc w:val="both"/>
        <w:rPr>
          <w:rFonts w:eastAsia="Times New Roman"/>
          <w:color w:val="auto"/>
          <w:szCs w:val="28"/>
          <w:lang w:val="vi-VN" w:eastAsia="vi-VN"/>
        </w:rPr>
      </w:pPr>
      <w:r w:rsidRPr="006E6C41">
        <w:rPr>
          <w:rFonts w:eastAsiaTheme="minorEastAsia"/>
          <w:color w:val="000000" w:themeColor="text1"/>
          <w:kern w:val="24"/>
          <w:szCs w:val="28"/>
          <w:lang w:val="vi-VN" w:eastAsia="vi-VN"/>
        </w:rPr>
        <w:t>+ Tuần 7-1</w:t>
      </w:r>
      <w:r w:rsidRPr="00412C56">
        <w:rPr>
          <w:rFonts w:eastAsiaTheme="minorEastAsia"/>
          <w:color w:val="000000" w:themeColor="text1"/>
          <w:kern w:val="24"/>
          <w:szCs w:val="28"/>
          <w:lang w:val="vi-VN" w:eastAsia="vi-VN"/>
        </w:rPr>
        <w:t>5</w:t>
      </w:r>
      <w:r w:rsidRPr="006E6C41">
        <w:rPr>
          <w:rFonts w:eastAsiaTheme="minorEastAsia"/>
          <w:color w:val="000000" w:themeColor="text1"/>
          <w:kern w:val="24"/>
          <w:szCs w:val="28"/>
          <w:lang w:val="vi-VN" w:eastAsia="vi-VN"/>
        </w:rPr>
        <w:t xml:space="preserve">: 2 tiết SGK + 2 tiết Chuyên đề (Học chuyên đề Hệ phương trình bậc nhất ba ẩn (11 tiết) </w:t>
      </w:r>
      <w:r>
        <w:rPr>
          <w:rFonts w:eastAsiaTheme="minorEastAsia"/>
          <w:color w:val="000000" w:themeColor="text1"/>
          <w:kern w:val="24"/>
          <w:szCs w:val="28"/>
          <w:lang w:eastAsia="vi-VN"/>
        </w:rPr>
        <w:t xml:space="preserve">, </w:t>
      </w:r>
      <w:r w:rsidRPr="006E6C41">
        <w:rPr>
          <w:rFonts w:eastAsiaTheme="minorEastAsia"/>
          <w:color w:val="000000" w:themeColor="text1"/>
          <w:kern w:val="24"/>
          <w:szCs w:val="28"/>
          <w:lang w:val="vi-VN" w:eastAsia="vi-VN"/>
        </w:rPr>
        <w:t>bài Phương pháp quy nạp toán học (</w:t>
      </w:r>
      <w:r w:rsidR="00174F44">
        <w:rPr>
          <w:rFonts w:eastAsiaTheme="minorEastAsia"/>
          <w:color w:val="000000" w:themeColor="text1"/>
          <w:kern w:val="24"/>
          <w:szCs w:val="28"/>
          <w:lang w:eastAsia="vi-VN"/>
        </w:rPr>
        <w:t>5</w:t>
      </w:r>
      <w:r w:rsidRPr="006E6C41">
        <w:rPr>
          <w:rFonts w:eastAsiaTheme="minorEastAsia"/>
          <w:color w:val="000000" w:themeColor="text1"/>
          <w:kern w:val="24"/>
          <w:szCs w:val="28"/>
          <w:lang w:val="vi-VN" w:eastAsia="vi-VN"/>
        </w:rPr>
        <w:t xml:space="preserve"> tiết)</w:t>
      </w:r>
      <w:r>
        <w:rPr>
          <w:rFonts w:eastAsiaTheme="minorEastAsia"/>
          <w:color w:val="000000" w:themeColor="text1"/>
          <w:kern w:val="24"/>
          <w:szCs w:val="28"/>
          <w:lang w:eastAsia="vi-VN"/>
        </w:rPr>
        <w:t xml:space="preserve"> và </w:t>
      </w:r>
      <w:r w:rsidR="00174F44">
        <w:rPr>
          <w:rFonts w:eastAsiaTheme="minorEastAsia"/>
          <w:color w:val="000000" w:themeColor="text1"/>
          <w:kern w:val="24"/>
          <w:szCs w:val="28"/>
          <w:lang w:eastAsia="vi-VN"/>
        </w:rPr>
        <w:t>2</w:t>
      </w:r>
      <w:r>
        <w:rPr>
          <w:rFonts w:eastAsiaTheme="minorEastAsia"/>
          <w:color w:val="000000" w:themeColor="text1"/>
          <w:kern w:val="24"/>
          <w:szCs w:val="28"/>
          <w:lang w:eastAsia="vi-VN"/>
        </w:rPr>
        <w:t xml:space="preserve"> tiết ôn tập </w:t>
      </w:r>
      <w:r w:rsidRPr="006E6C41">
        <w:rPr>
          <w:rFonts w:eastAsiaTheme="minorEastAsia"/>
          <w:color w:val="000000" w:themeColor="text1"/>
          <w:kern w:val="24"/>
          <w:szCs w:val="28"/>
          <w:lang w:val="vi-VN" w:eastAsia="vi-VN"/>
        </w:rPr>
        <w:t>)</w:t>
      </w:r>
    </w:p>
    <w:p w14:paraId="705AA5DD" w14:textId="77777777" w:rsidR="003A6D8A" w:rsidRPr="006E6C41" w:rsidRDefault="003A6D8A" w:rsidP="003A6D8A">
      <w:pPr>
        <w:spacing w:before="100" w:after="0" w:line="216" w:lineRule="auto"/>
        <w:ind w:left="284"/>
        <w:jc w:val="both"/>
        <w:rPr>
          <w:rFonts w:eastAsia="Times New Roman"/>
          <w:color w:val="auto"/>
          <w:szCs w:val="28"/>
          <w:lang w:val="vi-VN" w:eastAsia="vi-VN"/>
        </w:rPr>
      </w:pPr>
      <w:r w:rsidRPr="006E6C41">
        <w:rPr>
          <w:rFonts w:eastAsiaTheme="minorEastAsia"/>
          <w:color w:val="000000" w:themeColor="text1"/>
          <w:kern w:val="24"/>
          <w:szCs w:val="28"/>
          <w:lang w:val="vi-VN" w:eastAsia="vi-VN"/>
        </w:rPr>
        <w:t>+ Tuần 1</w:t>
      </w:r>
      <w:r w:rsidRPr="00C7689D">
        <w:rPr>
          <w:rFonts w:eastAsiaTheme="minorEastAsia"/>
          <w:color w:val="000000" w:themeColor="text1"/>
          <w:kern w:val="24"/>
          <w:szCs w:val="28"/>
          <w:lang w:val="vi-VN" w:eastAsia="vi-VN"/>
        </w:rPr>
        <w:t>6</w:t>
      </w:r>
      <w:r w:rsidRPr="006E6C41">
        <w:rPr>
          <w:rFonts w:eastAsiaTheme="minorEastAsia"/>
          <w:color w:val="000000" w:themeColor="text1"/>
          <w:kern w:val="24"/>
          <w:szCs w:val="28"/>
          <w:lang w:val="vi-VN" w:eastAsia="vi-VN"/>
        </w:rPr>
        <w:t>-18:  Học SGK + Ôn tập, kiểm tra cuối kì I</w:t>
      </w:r>
    </w:p>
    <w:p w14:paraId="6099FB7B" w14:textId="77777777" w:rsidR="003A6D8A" w:rsidRPr="006E6C41" w:rsidRDefault="003A6D8A" w:rsidP="003A6D8A">
      <w:pPr>
        <w:numPr>
          <w:ilvl w:val="0"/>
          <w:numId w:val="15"/>
        </w:numPr>
        <w:spacing w:after="0" w:line="216" w:lineRule="auto"/>
        <w:ind w:left="284"/>
        <w:contextualSpacing/>
        <w:jc w:val="both"/>
        <w:rPr>
          <w:rFonts w:eastAsia="Times New Roman"/>
          <w:b/>
          <w:bCs/>
          <w:color w:val="FF0000"/>
          <w:szCs w:val="28"/>
          <w:lang w:val="vi-VN" w:eastAsia="vi-VN"/>
        </w:rPr>
      </w:pPr>
      <w:r w:rsidRPr="006E6C41">
        <w:rPr>
          <w:rFonts w:eastAsiaTheme="minorEastAsia"/>
          <w:b/>
          <w:bCs/>
          <w:color w:val="FF0000"/>
          <w:kern w:val="24"/>
          <w:szCs w:val="28"/>
          <w:lang w:eastAsia="vi-VN"/>
        </w:rPr>
        <w:t>Học kì 2:</w:t>
      </w:r>
    </w:p>
    <w:p w14:paraId="0E51829E" w14:textId="77777777" w:rsidR="003A6D8A" w:rsidRPr="006E6C41" w:rsidRDefault="003A6D8A" w:rsidP="003A6D8A">
      <w:pPr>
        <w:spacing w:before="100" w:after="0" w:line="216" w:lineRule="auto"/>
        <w:ind w:left="284"/>
        <w:jc w:val="both"/>
        <w:rPr>
          <w:rFonts w:eastAsia="Times New Roman"/>
          <w:color w:val="auto"/>
          <w:szCs w:val="28"/>
          <w:lang w:val="vi-VN" w:eastAsia="vi-VN"/>
        </w:rPr>
      </w:pPr>
      <w:r w:rsidRPr="006E6C41">
        <w:rPr>
          <w:rFonts w:eastAsiaTheme="minorEastAsia"/>
          <w:color w:val="000000" w:themeColor="text1"/>
          <w:kern w:val="24"/>
          <w:szCs w:val="28"/>
          <w:lang w:eastAsia="vi-VN"/>
        </w:rPr>
        <w:t xml:space="preserve">+ Tuần </w:t>
      </w:r>
      <w:r>
        <w:rPr>
          <w:rFonts w:eastAsiaTheme="minorEastAsia"/>
          <w:color w:val="000000" w:themeColor="text1"/>
          <w:kern w:val="24"/>
          <w:szCs w:val="28"/>
          <w:lang w:eastAsia="vi-VN"/>
        </w:rPr>
        <w:t>19</w:t>
      </w:r>
      <w:r w:rsidRPr="006E6C41">
        <w:rPr>
          <w:rFonts w:eastAsiaTheme="minorEastAsia"/>
          <w:color w:val="000000" w:themeColor="text1"/>
          <w:kern w:val="24"/>
          <w:szCs w:val="28"/>
          <w:lang w:eastAsia="vi-VN"/>
        </w:rPr>
        <w:t>-</w:t>
      </w:r>
      <w:r>
        <w:rPr>
          <w:rFonts w:eastAsiaTheme="minorEastAsia"/>
          <w:color w:val="000000" w:themeColor="text1"/>
          <w:kern w:val="24"/>
          <w:szCs w:val="28"/>
          <w:lang w:eastAsia="vi-VN"/>
        </w:rPr>
        <w:t>25</w:t>
      </w:r>
      <w:r w:rsidRPr="006E6C41">
        <w:rPr>
          <w:rFonts w:eastAsiaTheme="minorEastAsia"/>
          <w:color w:val="000000" w:themeColor="text1"/>
          <w:kern w:val="24"/>
          <w:szCs w:val="28"/>
          <w:lang w:eastAsia="vi-VN"/>
        </w:rPr>
        <w:t>: 4 tiết SGK Toán</w:t>
      </w:r>
    </w:p>
    <w:p w14:paraId="680C8E36" w14:textId="3090F726" w:rsidR="003A6D8A" w:rsidRPr="006E6C41" w:rsidRDefault="003A6D8A" w:rsidP="003A6D8A">
      <w:pPr>
        <w:spacing w:before="100" w:after="0" w:line="216" w:lineRule="auto"/>
        <w:ind w:left="284"/>
        <w:jc w:val="both"/>
        <w:rPr>
          <w:rFonts w:eastAsia="Times New Roman"/>
          <w:color w:val="auto"/>
          <w:szCs w:val="28"/>
          <w:lang w:val="vi-VN" w:eastAsia="vi-VN"/>
        </w:rPr>
      </w:pPr>
      <w:r w:rsidRPr="006E6C41">
        <w:rPr>
          <w:rFonts w:eastAsiaTheme="minorEastAsia"/>
          <w:color w:val="000000" w:themeColor="text1"/>
          <w:kern w:val="24"/>
          <w:szCs w:val="28"/>
          <w:lang w:val="vi-VN" w:eastAsia="vi-VN"/>
        </w:rPr>
        <w:t xml:space="preserve">+ Tuần </w:t>
      </w:r>
      <w:r w:rsidRPr="00CC0BE8">
        <w:rPr>
          <w:rFonts w:eastAsiaTheme="minorEastAsia"/>
          <w:color w:val="000000" w:themeColor="text1"/>
          <w:kern w:val="24"/>
          <w:szCs w:val="28"/>
          <w:lang w:val="vi-VN" w:eastAsia="vi-VN"/>
        </w:rPr>
        <w:t>2</w:t>
      </w:r>
      <w:r w:rsidRPr="008A73F2">
        <w:rPr>
          <w:rFonts w:eastAsiaTheme="minorEastAsia"/>
          <w:color w:val="000000" w:themeColor="text1"/>
          <w:kern w:val="24"/>
          <w:szCs w:val="28"/>
          <w:lang w:val="vi-VN" w:eastAsia="vi-VN"/>
        </w:rPr>
        <w:t>6</w:t>
      </w:r>
      <w:r w:rsidRPr="006E6C41">
        <w:rPr>
          <w:rFonts w:eastAsiaTheme="minorEastAsia"/>
          <w:color w:val="000000" w:themeColor="text1"/>
          <w:kern w:val="24"/>
          <w:szCs w:val="28"/>
          <w:lang w:val="vi-VN" w:eastAsia="vi-VN"/>
        </w:rPr>
        <w:t>-</w:t>
      </w:r>
      <w:r w:rsidRPr="00CC0BE8">
        <w:rPr>
          <w:rFonts w:eastAsiaTheme="minorEastAsia"/>
          <w:color w:val="000000" w:themeColor="text1"/>
          <w:kern w:val="24"/>
          <w:szCs w:val="28"/>
          <w:lang w:val="vi-VN" w:eastAsia="vi-VN"/>
        </w:rPr>
        <w:t>3</w:t>
      </w:r>
      <w:r w:rsidR="00B00D1E">
        <w:rPr>
          <w:rFonts w:eastAsiaTheme="minorEastAsia"/>
          <w:color w:val="000000" w:themeColor="text1"/>
          <w:kern w:val="24"/>
          <w:szCs w:val="28"/>
          <w:lang w:eastAsia="vi-VN"/>
        </w:rPr>
        <w:t>3</w:t>
      </w:r>
      <w:r w:rsidRPr="006E6C41">
        <w:rPr>
          <w:rFonts w:eastAsiaTheme="minorEastAsia"/>
          <w:color w:val="000000" w:themeColor="text1"/>
          <w:kern w:val="24"/>
          <w:szCs w:val="28"/>
          <w:lang w:val="vi-VN" w:eastAsia="vi-VN"/>
        </w:rPr>
        <w:t>: 2 tiết SGK + 2 tiết Chuyên đề (Học bài Nhị thức Newton (5 tiết) và chuyên đề Ba đường conic và ứng dụng (11 tiết))</w:t>
      </w:r>
    </w:p>
    <w:p w14:paraId="728B0AF4" w14:textId="5DB305C1" w:rsidR="00B00D1E" w:rsidRPr="00B00D1E" w:rsidRDefault="00B00D1E" w:rsidP="003A6D8A">
      <w:pPr>
        <w:spacing w:before="100" w:after="0" w:line="216" w:lineRule="auto"/>
        <w:ind w:left="284"/>
        <w:jc w:val="both"/>
        <w:rPr>
          <w:rFonts w:eastAsiaTheme="minorEastAsia"/>
          <w:color w:val="000000" w:themeColor="text1"/>
          <w:kern w:val="24"/>
          <w:szCs w:val="28"/>
          <w:lang w:eastAsia="vi-VN"/>
        </w:rPr>
      </w:pPr>
      <w:r w:rsidRPr="006E6C41">
        <w:rPr>
          <w:rFonts w:eastAsiaTheme="minorEastAsia"/>
          <w:color w:val="000000" w:themeColor="text1"/>
          <w:kern w:val="24"/>
          <w:szCs w:val="28"/>
          <w:lang w:val="vi-VN" w:eastAsia="vi-VN"/>
        </w:rPr>
        <w:t xml:space="preserve">+ Tuần </w:t>
      </w:r>
      <w:r>
        <w:rPr>
          <w:rFonts w:eastAsiaTheme="minorEastAsia"/>
          <w:color w:val="000000" w:themeColor="text1"/>
          <w:kern w:val="24"/>
          <w:szCs w:val="28"/>
          <w:lang w:eastAsia="vi-VN"/>
        </w:rPr>
        <w:t>34</w:t>
      </w:r>
      <w:r w:rsidRPr="006E6C41">
        <w:rPr>
          <w:rFonts w:eastAsiaTheme="minorEastAsia"/>
          <w:color w:val="000000" w:themeColor="text1"/>
          <w:kern w:val="24"/>
          <w:szCs w:val="28"/>
          <w:lang w:val="vi-VN" w:eastAsia="vi-VN"/>
        </w:rPr>
        <w:t xml:space="preserve">: </w:t>
      </w:r>
      <w:r>
        <w:rPr>
          <w:rFonts w:eastAsiaTheme="minorEastAsia"/>
          <w:color w:val="000000" w:themeColor="text1"/>
          <w:kern w:val="24"/>
          <w:szCs w:val="28"/>
          <w:lang w:eastAsia="vi-VN"/>
        </w:rPr>
        <w:t>3</w:t>
      </w:r>
      <w:r w:rsidRPr="006E6C41">
        <w:rPr>
          <w:rFonts w:eastAsiaTheme="minorEastAsia"/>
          <w:color w:val="000000" w:themeColor="text1"/>
          <w:kern w:val="24"/>
          <w:szCs w:val="28"/>
          <w:lang w:val="vi-VN" w:eastAsia="vi-VN"/>
        </w:rPr>
        <w:t xml:space="preserve"> tiết SGK + </w:t>
      </w:r>
      <w:r>
        <w:rPr>
          <w:rFonts w:eastAsiaTheme="minorEastAsia"/>
          <w:color w:val="000000" w:themeColor="text1"/>
          <w:kern w:val="24"/>
          <w:szCs w:val="28"/>
          <w:lang w:eastAsia="vi-VN"/>
        </w:rPr>
        <w:t>1</w:t>
      </w:r>
      <w:r w:rsidRPr="006E6C41">
        <w:rPr>
          <w:rFonts w:eastAsiaTheme="minorEastAsia"/>
          <w:color w:val="000000" w:themeColor="text1"/>
          <w:kern w:val="24"/>
          <w:szCs w:val="28"/>
          <w:lang w:val="vi-VN" w:eastAsia="vi-VN"/>
        </w:rPr>
        <w:t xml:space="preserve"> tiết Chuyên đề </w:t>
      </w:r>
      <w:r>
        <w:rPr>
          <w:rFonts w:eastAsiaTheme="minorEastAsia"/>
          <w:color w:val="000000" w:themeColor="text1"/>
          <w:kern w:val="24"/>
          <w:szCs w:val="28"/>
          <w:lang w:eastAsia="vi-VN"/>
        </w:rPr>
        <w:t>: Ôn tập</w:t>
      </w:r>
    </w:p>
    <w:p w14:paraId="44B88AE7" w14:textId="5B3021FC" w:rsidR="003A6D8A" w:rsidRPr="006E6C41" w:rsidRDefault="003A6D8A" w:rsidP="003A6D8A">
      <w:pPr>
        <w:spacing w:before="100" w:after="0" w:line="216" w:lineRule="auto"/>
        <w:ind w:left="284"/>
        <w:jc w:val="both"/>
        <w:rPr>
          <w:rFonts w:eastAsia="Times New Roman"/>
          <w:color w:val="auto"/>
          <w:szCs w:val="28"/>
          <w:lang w:val="vi-VN" w:eastAsia="vi-VN"/>
        </w:rPr>
      </w:pPr>
      <w:r w:rsidRPr="006E6C41">
        <w:rPr>
          <w:rFonts w:eastAsiaTheme="minorEastAsia"/>
          <w:color w:val="000000" w:themeColor="text1"/>
          <w:kern w:val="24"/>
          <w:szCs w:val="28"/>
          <w:lang w:val="vi-VN" w:eastAsia="vi-VN"/>
        </w:rPr>
        <w:t xml:space="preserve">+ Tuần </w:t>
      </w:r>
      <w:r w:rsidRPr="00623C6B">
        <w:rPr>
          <w:rFonts w:eastAsiaTheme="minorEastAsia"/>
          <w:color w:val="000000" w:themeColor="text1"/>
          <w:kern w:val="24"/>
          <w:szCs w:val="28"/>
          <w:lang w:val="vi-VN" w:eastAsia="vi-VN"/>
        </w:rPr>
        <w:t>35</w:t>
      </w:r>
      <w:r w:rsidRPr="006E6C41">
        <w:rPr>
          <w:rFonts w:eastAsiaTheme="minorEastAsia"/>
          <w:color w:val="000000" w:themeColor="text1"/>
          <w:kern w:val="24"/>
          <w:szCs w:val="28"/>
          <w:lang w:val="vi-VN" w:eastAsia="vi-VN"/>
        </w:rPr>
        <w:t>: Học SGK + Ôn tập, kiểm tra cuối kì II</w:t>
      </w:r>
    </w:p>
    <w:p w14:paraId="1F983A8C" w14:textId="77777777" w:rsidR="003A6D8A" w:rsidRDefault="003A6D8A" w:rsidP="00B6247D">
      <w:pPr>
        <w:spacing w:before="0" w:after="0" w:line="288" w:lineRule="auto"/>
        <w:ind w:firstLine="720"/>
      </w:pPr>
    </w:p>
    <w:p w14:paraId="2E0ABE2A" w14:textId="77777777" w:rsidR="003A6D8A" w:rsidRPr="003A6D8A" w:rsidRDefault="003A6D8A" w:rsidP="00B6247D">
      <w:pPr>
        <w:spacing w:before="0" w:after="0" w:line="288" w:lineRule="auto"/>
        <w:ind w:firstLine="720"/>
      </w:pPr>
    </w:p>
    <w:p w14:paraId="46442F98" w14:textId="1FE0B045" w:rsidR="004F7819" w:rsidRDefault="004F7819" w:rsidP="004F7819">
      <w:pPr>
        <w:spacing w:before="0" w:after="0" w:line="288" w:lineRule="auto"/>
        <w:ind w:firstLine="720"/>
        <w:jc w:val="center"/>
        <w:rPr>
          <w:b/>
        </w:rPr>
      </w:pPr>
    </w:p>
    <w:tbl>
      <w:tblPr>
        <w:tblStyle w:val="TableGrid"/>
        <w:tblW w:w="5176" w:type="pct"/>
        <w:tblInd w:w="-176" w:type="dxa"/>
        <w:tblLayout w:type="fixed"/>
        <w:tblLook w:val="04A0" w:firstRow="1" w:lastRow="0" w:firstColumn="1" w:lastColumn="0" w:noHBand="0" w:noVBand="1"/>
      </w:tblPr>
      <w:tblGrid>
        <w:gridCol w:w="851"/>
        <w:gridCol w:w="9"/>
        <w:gridCol w:w="1265"/>
        <w:gridCol w:w="12"/>
        <w:gridCol w:w="1124"/>
        <w:gridCol w:w="6"/>
        <w:gridCol w:w="5661"/>
        <w:gridCol w:w="9"/>
        <w:gridCol w:w="6372"/>
      </w:tblGrid>
      <w:tr w:rsidR="003A6D8A" w:rsidRPr="00D51616" w14:paraId="6D60B15E" w14:textId="77777777" w:rsidTr="00D0324C">
        <w:trPr>
          <w:trHeight w:val="472"/>
          <w:tblHeader/>
        </w:trPr>
        <w:tc>
          <w:tcPr>
            <w:tcW w:w="281" w:type="pct"/>
            <w:gridSpan w:val="2"/>
            <w:shd w:val="clear" w:color="auto" w:fill="4472C4" w:themeFill="accent1"/>
            <w:vAlign w:val="center"/>
          </w:tcPr>
          <w:p w14:paraId="22C61D27" w14:textId="77777777" w:rsidR="003A6D8A" w:rsidRPr="00D51616" w:rsidRDefault="003A6D8A" w:rsidP="003A6D8A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D51616">
              <w:rPr>
                <w:b/>
                <w:color w:val="FFFFFF" w:themeColor="background1"/>
                <w:sz w:val="24"/>
                <w:szCs w:val="24"/>
              </w:rPr>
              <w:t>Tuần</w:t>
            </w:r>
          </w:p>
        </w:tc>
        <w:tc>
          <w:tcPr>
            <w:tcW w:w="417" w:type="pct"/>
            <w:gridSpan w:val="2"/>
            <w:shd w:val="clear" w:color="auto" w:fill="4472C4" w:themeFill="accent1"/>
            <w:vAlign w:val="center"/>
          </w:tcPr>
          <w:p w14:paraId="25591AB7" w14:textId="77777777" w:rsidR="003A6D8A" w:rsidRPr="00D51616" w:rsidRDefault="003A6D8A" w:rsidP="003A6D8A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>
              <w:rPr>
                <w:b/>
                <w:color w:val="FFFFFF" w:themeColor="background1"/>
                <w:sz w:val="24"/>
                <w:szCs w:val="24"/>
              </w:rPr>
              <w:t>Phân môn</w:t>
            </w:r>
          </w:p>
        </w:tc>
        <w:tc>
          <w:tcPr>
            <w:tcW w:w="369" w:type="pct"/>
            <w:gridSpan w:val="2"/>
            <w:shd w:val="clear" w:color="auto" w:fill="4472C4" w:themeFill="accent1"/>
            <w:vAlign w:val="center"/>
          </w:tcPr>
          <w:p w14:paraId="6662A523" w14:textId="77777777" w:rsidR="003A6D8A" w:rsidRPr="00D51616" w:rsidRDefault="003A6D8A" w:rsidP="003A6D8A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D51616">
              <w:rPr>
                <w:b/>
                <w:color w:val="FFFFFF" w:themeColor="background1"/>
                <w:sz w:val="24"/>
                <w:szCs w:val="24"/>
              </w:rPr>
              <w:t>Tiết</w:t>
            </w:r>
          </w:p>
        </w:tc>
        <w:tc>
          <w:tcPr>
            <w:tcW w:w="1852" w:type="pct"/>
            <w:gridSpan w:val="2"/>
            <w:shd w:val="clear" w:color="auto" w:fill="4472C4" w:themeFill="accent1"/>
            <w:vAlign w:val="center"/>
          </w:tcPr>
          <w:p w14:paraId="71661491" w14:textId="77777777" w:rsidR="003A6D8A" w:rsidRPr="00D51616" w:rsidRDefault="003A6D8A" w:rsidP="003A6D8A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D51616">
              <w:rPr>
                <w:b/>
                <w:color w:val="FFFFFF" w:themeColor="background1"/>
                <w:sz w:val="24"/>
                <w:szCs w:val="24"/>
                <w:lang w:val="vi-VN"/>
              </w:rPr>
              <w:t>Bài học</w:t>
            </w:r>
          </w:p>
        </w:tc>
        <w:tc>
          <w:tcPr>
            <w:tcW w:w="2081" w:type="pct"/>
            <w:shd w:val="clear" w:color="auto" w:fill="4472C4" w:themeFill="accent1"/>
            <w:vAlign w:val="center"/>
          </w:tcPr>
          <w:p w14:paraId="742FEB3E" w14:textId="77777777" w:rsidR="003A6D8A" w:rsidRPr="00D51616" w:rsidRDefault="003A6D8A" w:rsidP="003A6D8A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D51616">
              <w:rPr>
                <w:b/>
                <w:color w:val="FFFFFF" w:themeColor="background1"/>
                <w:sz w:val="24"/>
                <w:szCs w:val="24"/>
                <w:lang w:val="vi-VN"/>
              </w:rPr>
              <w:t>Yêu cầu cần đạt</w:t>
            </w:r>
          </w:p>
        </w:tc>
      </w:tr>
      <w:tr w:rsidR="003A6D8A" w:rsidRPr="000E5990" w14:paraId="6A713F47" w14:textId="77777777" w:rsidTr="00D0324C">
        <w:trPr>
          <w:trHeight w:val="340"/>
        </w:trPr>
        <w:tc>
          <w:tcPr>
            <w:tcW w:w="5000" w:type="pct"/>
            <w:gridSpan w:val="9"/>
            <w:vAlign w:val="center"/>
          </w:tcPr>
          <w:p w14:paraId="31814921" w14:textId="725DDE9C" w:rsidR="003A6D8A" w:rsidRDefault="003A6D8A" w:rsidP="003A6D8A">
            <w:pPr>
              <w:jc w:val="center"/>
              <w:rPr>
                <w:b/>
                <w:color w:val="FF0000"/>
                <w:sz w:val="24"/>
                <w:szCs w:val="24"/>
              </w:rPr>
            </w:pPr>
            <w:r w:rsidRPr="00804E99">
              <w:rPr>
                <w:b/>
                <w:color w:val="FF0000"/>
                <w:sz w:val="24"/>
                <w:szCs w:val="24"/>
              </w:rPr>
              <w:t>HỌC KỲ I</w:t>
            </w:r>
            <w:r>
              <w:rPr>
                <w:b/>
                <w:color w:val="FF0000"/>
                <w:sz w:val="24"/>
                <w:szCs w:val="24"/>
              </w:rPr>
              <w:t xml:space="preserve"> (</w:t>
            </w:r>
            <w:r w:rsidR="00311686">
              <w:rPr>
                <w:b/>
                <w:color w:val="FF0000"/>
                <w:sz w:val="24"/>
                <w:szCs w:val="24"/>
              </w:rPr>
              <w:t>72</w:t>
            </w:r>
            <w:r>
              <w:rPr>
                <w:b/>
                <w:color w:val="FF0000"/>
                <w:sz w:val="24"/>
                <w:szCs w:val="24"/>
              </w:rPr>
              <w:t xml:space="preserve"> tiết)</w:t>
            </w:r>
          </w:p>
          <w:p w14:paraId="47DF32B5" w14:textId="42C6DBDA" w:rsidR="003A6D8A" w:rsidRPr="00876CE8" w:rsidRDefault="003A6D8A" w:rsidP="003A6D8A">
            <w:pPr>
              <w:jc w:val="center"/>
              <w:rPr>
                <w:i/>
                <w:color w:val="FF0000"/>
                <w:sz w:val="24"/>
                <w:szCs w:val="24"/>
              </w:rPr>
            </w:pPr>
            <w:r>
              <w:rPr>
                <w:i/>
                <w:color w:val="FF0000"/>
                <w:sz w:val="24"/>
                <w:szCs w:val="24"/>
                <w:lang w:val="vi-VN"/>
              </w:rPr>
              <w:t>18</w:t>
            </w:r>
            <w:r w:rsidRPr="00876CE8">
              <w:rPr>
                <w:i/>
                <w:color w:val="FF0000"/>
                <w:sz w:val="24"/>
                <w:szCs w:val="24"/>
              </w:rPr>
              <w:t xml:space="preserve"> tuần x </w:t>
            </w:r>
            <w:r w:rsidR="00311686">
              <w:rPr>
                <w:i/>
                <w:color w:val="FF0000"/>
                <w:sz w:val="24"/>
                <w:szCs w:val="24"/>
              </w:rPr>
              <w:t>4</w:t>
            </w:r>
            <w:r w:rsidRPr="00876CE8">
              <w:rPr>
                <w:i/>
                <w:color w:val="FF0000"/>
                <w:sz w:val="24"/>
                <w:szCs w:val="24"/>
              </w:rPr>
              <w:t xml:space="preserve"> tiết = </w:t>
            </w:r>
            <w:r w:rsidR="00311686">
              <w:rPr>
                <w:i/>
                <w:color w:val="FF0000"/>
                <w:sz w:val="24"/>
                <w:szCs w:val="24"/>
              </w:rPr>
              <w:t>72</w:t>
            </w:r>
            <w:r w:rsidRPr="00876CE8">
              <w:rPr>
                <w:i/>
                <w:color w:val="FF0000"/>
                <w:sz w:val="24"/>
                <w:szCs w:val="24"/>
              </w:rPr>
              <w:t xml:space="preserve"> tiết.</w:t>
            </w:r>
          </w:p>
          <w:p w14:paraId="58A91AAD" w14:textId="77777777" w:rsidR="003A6D8A" w:rsidRPr="000E5990" w:rsidRDefault="003A6D8A" w:rsidP="003A6D8A">
            <w:pPr>
              <w:jc w:val="center"/>
              <w:rPr>
                <w:sz w:val="24"/>
                <w:szCs w:val="24"/>
                <w:lang w:val="vi-VN"/>
              </w:rPr>
            </w:pPr>
          </w:p>
        </w:tc>
      </w:tr>
      <w:tr w:rsidR="003A6D8A" w14:paraId="2AE1A9F0" w14:textId="77777777" w:rsidTr="00D0324C">
        <w:tc>
          <w:tcPr>
            <w:tcW w:w="278" w:type="pct"/>
          </w:tcPr>
          <w:p w14:paraId="407FFB43" w14:textId="6A7370E8" w:rsidR="003A6D8A" w:rsidRDefault="003A6D8A" w:rsidP="004F7819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416" w:type="pct"/>
            <w:gridSpan w:val="2"/>
          </w:tcPr>
          <w:p w14:paraId="08D71043" w14:textId="3D91CF9A" w:rsidR="003A6D8A" w:rsidRPr="00347DFB" w:rsidRDefault="00311686" w:rsidP="004F7819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  <w:lang w:val="vi-VN"/>
              </w:rPr>
              <w:t>Đại số</w:t>
            </w:r>
          </w:p>
        </w:tc>
        <w:tc>
          <w:tcPr>
            <w:tcW w:w="371" w:type="pct"/>
            <w:gridSpan w:val="2"/>
          </w:tcPr>
          <w:p w14:paraId="3D97826D" w14:textId="1EE699F1" w:rsidR="003A6D8A" w:rsidRPr="00347DFB" w:rsidRDefault="003A6D8A" w:rsidP="004F7819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sz w:val="26"/>
                <w:szCs w:val="26"/>
              </w:rPr>
              <w:t>1,2,3,4</w:t>
            </w:r>
          </w:p>
        </w:tc>
        <w:tc>
          <w:tcPr>
            <w:tcW w:w="1851" w:type="pct"/>
            <w:gridSpan w:val="2"/>
          </w:tcPr>
          <w:p w14:paraId="6FDC7AD2" w14:textId="77777777" w:rsidR="003A6D8A" w:rsidRPr="00347DFB" w:rsidRDefault="003A6D8A" w:rsidP="003A6D8A">
            <w:pPr>
              <w:rPr>
                <w:i/>
                <w:color w:val="000000" w:themeColor="text1"/>
                <w:sz w:val="26"/>
                <w:szCs w:val="26"/>
                <w:lang w:val="vi-VN"/>
              </w:rPr>
            </w:pPr>
            <w:r w:rsidRPr="00347DFB">
              <w:rPr>
                <w:b/>
                <w:color w:val="00B050"/>
                <w:sz w:val="26"/>
                <w:szCs w:val="26"/>
                <w:lang w:val="vi-VN"/>
              </w:rPr>
              <w:t>Chương I. Mệnh đề và tập hợp</w:t>
            </w:r>
          </w:p>
          <w:p w14:paraId="78737041" w14:textId="2C019805" w:rsidR="003A6D8A" w:rsidRPr="00347DFB" w:rsidRDefault="003A6D8A" w:rsidP="00311686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i/>
                <w:color w:val="000000" w:themeColor="text1"/>
                <w:sz w:val="26"/>
                <w:szCs w:val="26"/>
              </w:rPr>
              <w:t>Bài 1.</w:t>
            </w:r>
            <w:r w:rsidRPr="00347DFB">
              <w:rPr>
                <w:color w:val="000000" w:themeColor="text1"/>
                <w:sz w:val="26"/>
                <w:szCs w:val="26"/>
              </w:rPr>
              <w:t xml:space="preserve"> </w:t>
            </w:r>
            <w:r w:rsidRPr="00347DFB">
              <w:rPr>
                <w:color w:val="000000" w:themeColor="text1"/>
                <w:sz w:val="26"/>
                <w:szCs w:val="26"/>
                <w:lang w:val="vi-VN"/>
              </w:rPr>
              <w:t>Mệnh đề</w:t>
            </w:r>
            <w:r w:rsidRPr="00347DFB">
              <w:rPr>
                <w:color w:val="000000" w:themeColor="text1"/>
                <w:sz w:val="26"/>
                <w:szCs w:val="26"/>
              </w:rPr>
              <w:t xml:space="preserve"> </w:t>
            </w:r>
            <w:r w:rsidRPr="00347DFB">
              <w:rPr>
                <w:b/>
                <w:bCs/>
                <w:color w:val="000000" w:themeColor="text1"/>
                <w:sz w:val="26"/>
                <w:szCs w:val="26"/>
              </w:rPr>
              <w:t>( Tiết 1, 2, 3,4 )</w:t>
            </w:r>
          </w:p>
        </w:tc>
        <w:tc>
          <w:tcPr>
            <w:tcW w:w="2084" w:type="pct"/>
            <w:gridSpan w:val="2"/>
          </w:tcPr>
          <w:p w14:paraId="0ED27063" w14:textId="77777777" w:rsidR="00311686" w:rsidRPr="00347DFB" w:rsidRDefault="00311686" w:rsidP="00311686">
            <w:pPr>
              <w:pStyle w:val="TableParagraph"/>
              <w:tabs>
                <w:tab w:val="left" w:pos="341"/>
              </w:tabs>
              <w:spacing w:before="53" w:line="276" w:lineRule="auto"/>
              <w:ind w:right="93"/>
              <w:rPr>
                <w:sz w:val="26"/>
                <w:szCs w:val="26"/>
              </w:rPr>
            </w:pPr>
            <w:r w:rsidRPr="00347DFB">
              <w:rPr>
                <w:sz w:val="26"/>
                <w:szCs w:val="26"/>
              </w:rPr>
              <w:t>- Thiết lập và phát biểu được các mệnh đề toán học, bao gồm: mệnh đề phủ</w:t>
            </w:r>
            <w:r w:rsidRPr="00347DFB">
              <w:rPr>
                <w:spacing w:val="19"/>
                <w:sz w:val="26"/>
                <w:szCs w:val="26"/>
              </w:rPr>
              <w:t xml:space="preserve"> </w:t>
            </w:r>
            <w:r w:rsidRPr="00347DFB">
              <w:rPr>
                <w:sz w:val="26"/>
                <w:szCs w:val="26"/>
              </w:rPr>
              <w:t>định;</w:t>
            </w:r>
            <w:r w:rsidRPr="00347DFB">
              <w:rPr>
                <w:spacing w:val="18"/>
                <w:sz w:val="26"/>
                <w:szCs w:val="26"/>
              </w:rPr>
              <w:t xml:space="preserve"> </w:t>
            </w:r>
            <w:r w:rsidRPr="00347DFB">
              <w:rPr>
                <w:sz w:val="26"/>
                <w:szCs w:val="26"/>
              </w:rPr>
              <w:t>mệnh</w:t>
            </w:r>
            <w:r w:rsidRPr="00347DFB">
              <w:rPr>
                <w:spacing w:val="20"/>
                <w:sz w:val="26"/>
                <w:szCs w:val="26"/>
              </w:rPr>
              <w:t xml:space="preserve"> </w:t>
            </w:r>
            <w:r w:rsidRPr="00347DFB">
              <w:rPr>
                <w:sz w:val="26"/>
                <w:szCs w:val="26"/>
              </w:rPr>
              <w:t>đề</w:t>
            </w:r>
            <w:r w:rsidRPr="00347DFB">
              <w:rPr>
                <w:spacing w:val="18"/>
                <w:sz w:val="26"/>
                <w:szCs w:val="26"/>
              </w:rPr>
              <w:t xml:space="preserve"> </w:t>
            </w:r>
            <w:r w:rsidRPr="00347DFB">
              <w:rPr>
                <w:sz w:val="26"/>
                <w:szCs w:val="26"/>
              </w:rPr>
              <w:t>đảo;</w:t>
            </w:r>
            <w:r w:rsidRPr="00347DFB">
              <w:rPr>
                <w:spacing w:val="21"/>
                <w:sz w:val="26"/>
                <w:szCs w:val="26"/>
              </w:rPr>
              <w:t xml:space="preserve"> </w:t>
            </w:r>
            <w:r w:rsidRPr="00347DFB">
              <w:rPr>
                <w:sz w:val="26"/>
                <w:szCs w:val="26"/>
              </w:rPr>
              <w:t>mệnh</w:t>
            </w:r>
            <w:r w:rsidRPr="00347DFB">
              <w:rPr>
                <w:spacing w:val="20"/>
                <w:sz w:val="26"/>
                <w:szCs w:val="26"/>
              </w:rPr>
              <w:t xml:space="preserve"> </w:t>
            </w:r>
            <w:r w:rsidRPr="00347DFB">
              <w:rPr>
                <w:sz w:val="26"/>
                <w:szCs w:val="26"/>
              </w:rPr>
              <w:t>đề</w:t>
            </w:r>
            <w:r w:rsidRPr="00347DFB">
              <w:rPr>
                <w:spacing w:val="15"/>
                <w:sz w:val="26"/>
                <w:szCs w:val="26"/>
              </w:rPr>
              <w:t xml:space="preserve"> </w:t>
            </w:r>
            <w:r w:rsidRPr="00347DFB">
              <w:rPr>
                <w:sz w:val="26"/>
                <w:szCs w:val="26"/>
              </w:rPr>
              <w:t>tương</w:t>
            </w:r>
            <w:r w:rsidRPr="00347DFB">
              <w:rPr>
                <w:spacing w:val="18"/>
                <w:sz w:val="26"/>
                <w:szCs w:val="26"/>
              </w:rPr>
              <w:t xml:space="preserve"> </w:t>
            </w:r>
            <w:r w:rsidRPr="00347DFB">
              <w:rPr>
                <w:sz w:val="26"/>
                <w:szCs w:val="26"/>
              </w:rPr>
              <w:t>đương;</w:t>
            </w:r>
            <w:r w:rsidRPr="00347DFB">
              <w:rPr>
                <w:spacing w:val="18"/>
                <w:sz w:val="26"/>
                <w:szCs w:val="26"/>
              </w:rPr>
              <w:t xml:space="preserve"> </w:t>
            </w:r>
            <w:r w:rsidRPr="00347DFB">
              <w:rPr>
                <w:sz w:val="26"/>
                <w:szCs w:val="26"/>
              </w:rPr>
              <w:t>mệnh</w:t>
            </w:r>
            <w:r w:rsidRPr="00347DFB">
              <w:rPr>
                <w:spacing w:val="20"/>
                <w:sz w:val="26"/>
                <w:szCs w:val="26"/>
              </w:rPr>
              <w:t xml:space="preserve"> </w:t>
            </w:r>
            <w:r w:rsidRPr="00347DFB">
              <w:rPr>
                <w:sz w:val="26"/>
                <w:szCs w:val="26"/>
              </w:rPr>
              <w:t>đề</w:t>
            </w:r>
            <w:r w:rsidRPr="00347DFB">
              <w:rPr>
                <w:spacing w:val="17"/>
                <w:sz w:val="26"/>
                <w:szCs w:val="26"/>
              </w:rPr>
              <w:t xml:space="preserve"> </w:t>
            </w:r>
            <w:r w:rsidRPr="00347DFB">
              <w:rPr>
                <w:sz w:val="26"/>
                <w:szCs w:val="26"/>
              </w:rPr>
              <w:t>có</w:t>
            </w:r>
            <w:r w:rsidRPr="00347DFB">
              <w:rPr>
                <w:spacing w:val="19"/>
                <w:sz w:val="26"/>
                <w:szCs w:val="26"/>
              </w:rPr>
              <w:t xml:space="preserve"> </w:t>
            </w:r>
            <w:r w:rsidRPr="00347DFB">
              <w:rPr>
                <w:sz w:val="26"/>
                <w:szCs w:val="26"/>
              </w:rPr>
              <w:t>chứa</w:t>
            </w:r>
            <w:r w:rsidRPr="00347DFB">
              <w:rPr>
                <w:spacing w:val="19"/>
                <w:sz w:val="26"/>
                <w:szCs w:val="26"/>
              </w:rPr>
              <w:t xml:space="preserve"> </w:t>
            </w:r>
            <w:r w:rsidRPr="00347DFB">
              <w:rPr>
                <w:sz w:val="26"/>
                <w:szCs w:val="26"/>
              </w:rPr>
              <w:t>kí</w:t>
            </w:r>
            <w:r w:rsidRPr="00347DFB">
              <w:rPr>
                <w:spacing w:val="20"/>
                <w:sz w:val="26"/>
                <w:szCs w:val="26"/>
              </w:rPr>
              <w:t xml:space="preserve"> </w:t>
            </w:r>
            <w:r w:rsidRPr="00347DFB">
              <w:rPr>
                <w:sz w:val="26"/>
                <w:szCs w:val="26"/>
              </w:rPr>
              <w:t xml:space="preserve">hiệu </w:t>
            </w:r>
            <w:r w:rsidRPr="00347DFB">
              <w:rPr>
                <w:sz w:val="26"/>
                <w:szCs w:val="26"/>
              </w:rPr>
              <w:t xml:space="preserve">, </w:t>
            </w:r>
            <w:r w:rsidRPr="00347DFB">
              <w:rPr>
                <w:sz w:val="26"/>
                <w:szCs w:val="26"/>
              </w:rPr>
              <w:t>; điều kiện cần, điều kiện đủ, điều kiện cần và đủ.</w:t>
            </w:r>
          </w:p>
          <w:p w14:paraId="7FA65396" w14:textId="3A2E4534" w:rsidR="003A6D8A" w:rsidRPr="00347DFB" w:rsidRDefault="00311686" w:rsidP="00311686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sz w:val="26"/>
                <w:szCs w:val="26"/>
              </w:rPr>
              <w:t>- Xác định được tính đúng/sai của một mệnh đề toán học trong những trường hợp đơn</w:t>
            </w:r>
            <w:r w:rsidRPr="00347DFB">
              <w:rPr>
                <w:spacing w:val="-4"/>
                <w:sz w:val="26"/>
                <w:szCs w:val="26"/>
              </w:rPr>
              <w:t xml:space="preserve"> </w:t>
            </w:r>
            <w:r w:rsidRPr="00347DFB">
              <w:rPr>
                <w:sz w:val="26"/>
                <w:szCs w:val="26"/>
              </w:rPr>
              <w:t>giản.</w:t>
            </w:r>
          </w:p>
        </w:tc>
      </w:tr>
      <w:tr w:rsidR="003A6D8A" w14:paraId="34074687" w14:textId="77777777" w:rsidTr="00D0324C">
        <w:tc>
          <w:tcPr>
            <w:tcW w:w="278" w:type="pct"/>
          </w:tcPr>
          <w:p w14:paraId="2E412D30" w14:textId="69BF5EC1" w:rsidR="003A6D8A" w:rsidRDefault="003A6D8A" w:rsidP="004F7819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416" w:type="pct"/>
            <w:gridSpan w:val="2"/>
          </w:tcPr>
          <w:p w14:paraId="156F4B7A" w14:textId="1DD62AC1" w:rsidR="003A6D8A" w:rsidRPr="00347DFB" w:rsidRDefault="00311686" w:rsidP="004F7819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  <w:lang w:val="vi-VN"/>
              </w:rPr>
              <w:t>Đại số</w:t>
            </w:r>
          </w:p>
        </w:tc>
        <w:tc>
          <w:tcPr>
            <w:tcW w:w="371" w:type="pct"/>
            <w:gridSpan w:val="2"/>
          </w:tcPr>
          <w:p w14:paraId="69AF5445" w14:textId="4871BFE2" w:rsidR="003A6D8A" w:rsidRPr="00347DFB" w:rsidRDefault="00311686" w:rsidP="004F7819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sz w:val="26"/>
                <w:szCs w:val="26"/>
              </w:rPr>
              <w:t>5,6,7,8</w:t>
            </w:r>
          </w:p>
        </w:tc>
        <w:tc>
          <w:tcPr>
            <w:tcW w:w="1851" w:type="pct"/>
            <w:gridSpan w:val="2"/>
          </w:tcPr>
          <w:p w14:paraId="0640C9D0" w14:textId="6A75195A" w:rsidR="003A6D8A" w:rsidRPr="00347DFB" w:rsidRDefault="00311686" w:rsidP="004F7819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i/>
                <w:color w:val="000000" w:themeColor="text1"/>
                <w:sz w:val="26"/>
                <w:szCs w:val="26"/>
                <w:lang w:val="vi-VN"/>
              </w:rPr>
              <w:t>Bài 2.</w:t>
            </w:r>
            <w:r w:rsidRPr="00347DFB">
              <w:rPr>
                <w:color w:val="000000" w:themeColor="text1"/>
                <w:sz w:val="26"/>
                <w:szCs w:val="26"/>
                <w:lang w:val="vi-VN"/>
              </w:rPr>
              <w:t xml:space="preserve"> Tập hợp và các phép toán trên tập hợp </w:t>
            </w:r>
            <w:r w:rsidRPr="00347DFB">
              <w:rPr>
                <w:b/>
                <w:bCs/>
                <w:color w:val="000000" w:themeColor="text1"/>
                <w:sz w:val="26"/>
                <w:szCs w:val="26"/>
                <w:lang w:val="vi-VN"/>
              </w:rPr>
              <w:t>(Tiết 1, 2</w:t>
            </w:r>
            <w:r w:rsidR="004C1A63">
              <w:rPr>
                <w:b/>
                <w:bCs/>
                <w:color w:val="000000" w:themeColor="text1"/>
                <w:sz w:val="26"/>
                <w:szCs w:val="26"/>
              </w:rPr>
              <w:t>,3,4</w:t>
            </w:r>
            <w:r w:rsidRPr="00347DFB">
              <w:rPr>
                <w:b/>
                <w:bCs/>
                <w:color w:val="000000" w:themeColor="text1"/>
                <w:sz w:val="26"/>
                <w:szCs w:val="26"/>
                <w:lang w:val="vi-VN"/>
              </w:rPr>
              <w:t>)</w:t>
            </w:r>
          </w:p>
        </w:tc>
        <w:tc>
          <w:tcPr>
            <w:tcW w:w="2084" w:type="pct"/>
            <w:gridSpan w:val="2"/>
          </w:tcPr>
          <w:p w14:paraId="2B6AADA5" w14:textId="77777777" w:rsidR="00311686" w:rsidRPr="00347DFB" w:rsidRDefault="00311686" w:rsidP="00311686">
            <w:pPr>
              <w:pStyle w:val="TableParagraph"/>
              <w:tabs>
                <w:tab w:val="left" w:pos="341"/>
              </w:tabs>
              <w:spacing w:line="276" w:lineRule="auto"/>
              <w:ind w:right="93"/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 xml:space="preserve">- Nhận biết được các khái niệm cơ bản về tập hợp (tập con, hai tập hợp bằng nhau, tập rỗng) và biết sử dụng các kí hiệu </w:t>
            </w:r>
            <w:r w:rsidRPr="00347DFB">
              <w:rPr>
                <w:sz w:val="26"/>
                <w:szCs w:val="26"/>
                <w:lang w:val="vi-VN"/>
              </w:rPr>
              <w:t xml:space="preserve">, </w:t>
            </w:r>
            <w:r w:rsidRPr="00347DFB">
              <w:rPr>
                <w:sz w:val="26"/>
                <w:szCs w:val="26"/>
                <w:lang w:val="vi-VN"/>
              </w:rPr>
              <w:t>,</w:t>
            </w:r>
            <w:r w:rsidRPr="00347DFB">
              <w:rPr>
                <w:spacing w:val="-11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.</w:t>
            </w:r>
          </w:p>
          <w:p w14:paraId="3694606B" w14:textId="77777777" w:rsidR="00311686" w:rsidRPr="00347DFB" w:rsidRDefault="00311686" w:rsidP="00311686">
            <w:pPr>
              <w:pStyle w:val="TableParagraph"/>
              <w:tabs>
                <w:tab w:val="left" w:pos="332"/>
              </w:tabs>
              <w:spacing w:line="276" w:lineRule="auto"/>
              <w:ind w:right="93"/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 xml:space="preserve">- Thực hiện được phép toán trên các tập hợp (hợp, giao, hiệu của hai tập hợp, phần bù của một tập con) và biết dùng biểu đồ </w:t>
            </w:r>
            <w:r w:rsidRPr="00347DFB">
              <w:rPr>
                <w:spacing w:val="-12"/>
                <w:sz w:val="26"/>
                <w:szCs w:val="26"/>
                <w:lang w:val="vi-VN"/>
              </w:rPr>
              <w:t xml:space="preserve">Ven </w:t>
            </w:r>
            <w:r w:rsidRPr="00347DFB">
              <w:rPr>
                <w:sz w:val="26"/>
                <w:szCs w:val="26"/>
                <w:lang w:val="vi-VN"/>
              </w:rPr>
              <w:t>để biểu diễn chúng trong những trường hợp cụ</w:t>
            </w:r>
            <w:r w:rsidRPr="00347DFB">
              <w:rPr>
                <w:spacing w:val="-4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thể.</w:t>
            </w:r>
          </w:p>
          <w:p w14:paraId="7E8AF5DE" w14:textId="7543BBAA" w:rsidR="003A6D8A" w:rsidRPr="00347DFB" w:rsidRDefault="00311686" w:rsidP="00311686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spacing w:val="-4"/>
                <w:sz w:val="26"/>
                <w:szCs w:val="26"/>
                <w:lang w:val="vi-VN"/>
              </w:rPr>
              <w:t xml:space="preserve">- Giải </w:t>
            </w:r>
            <w:r w:rsidRPr="00347DFB">
              <w:rPr>
                <w:spacing w:val="-5"/>
                <w:sz w:val="26"/>
                <w:szCs w:val="26"/>
                <w:lang w:val="vi-VN"/>
              </w:rPr>
              <w:t xml:space="preserve">quyết </w:t>
            </w:r>
            <w:r w:rsidRPr="00347DFB">
              <w:rPr>
                <w:spacing w:val="-4"/>
                <w:sz w:val="26"/>
                <w:szCs w:val="26"/>
                <w:lang w:val="vi-VN"/>
              </w:rPr>
              <w:t xml:space="preserve">được </w:t>
            </w:r>
            <w:r w:rsidRPr="00347DFB">
              <w:rPr>
                <w:spacing w:val="-3"/>
                <w:sz w:val="26"/>
                <w:szCs w:val="26"/>
                <w:lang w:val="vi-VN"/>
              </w:rPr>
              <w:t xml:space="preserve">một </w:t>
            </w:r>
            <w:r w:rsidRPr="00347DFB">
              <w:rPr>
                <w:sz w:val="26"/>
                <w:szCs w:val="26"/>
                <w:lang w:val="vi-VN"/>
              </w:rPr>
              <w:t xml:space="preserve">số </w:t>
            </w:r>
            <w:r w:rsidRPr="00347DFB">
              <w:rPr>
                <w:spacing w:val="-4"/>
                <w:sz w:val="26"/>
                <w:szCs w:val="26"/>
                <w:lang w:val="vi-VN"/>
              </w:rPr>
              <w:t xml:space="preserve">vấn </w:t>
            </w:r>
            <w:r w:rsidRPr="00347DFB">
              <w:rPr>
                <w:sz w:val="26"/>
                <w:szCs w:val="26"/>
                <w:lang w:val="vi-VN"/>
              </w:rPr>
              <w:t xml:space="preserve">đề </w:t>
            </w:r>
            <w:r w:rsidRPr="00347DFB">
              <w:rPr>
                <w:spacing w:val="-4"/>
                <w:sz w:val="26"/>
                <w:szCs w:val="26"/>
                <w:lang w:val="vi-VN"/>
              </w:rPr>
              <w:t xml:space="preserve">thực tiễn </w:t>
            </w:r>
            <w:r w:rsidRPr="00347DFB">
              <w:rPr>
                <w:spacing w:val="-3"/>
                <w:sz w:val="26"/>
                <w:szCs w:val="26"/>
                <w:lang w:val="vi-VN"/>
              </w:rPr>
              <w:t xml:space="preserve">gắn với </w:t>
            </w:r>
            <w:r w:rsidRPr="00347DFB">
              <w:rPr>
                <w:spacing w:val="-4"/>
                <w:sz w:val="26"/>
                <w:szCs w:val="26"/>
                <w:lang w:val="vi-VN"/>
              </w:rPr>
              <w:t xml:space="preserve">phép toán </w:t>
            </w:r>
            <w:r w:rsidRPr="00347DFB">
              <w:rPr>
                <w:spacing w:val="-5"/>
                <w:sz w:val="26"/>
                <w:szCs w:val="26"/>
                <w:lang w:val="vi-VN"/>
              </w:rPr>
              <w:t xml:space="preserve">trên </w:t>
            </w:r>
            <w:r w:rsidRPr="00347DFB">
              <w:rPr>
                <w:spacing w:val="-3"/>
                <w:sz w:val="26"/>
                <w:szCs w:val="26"/>
                <w:lang w:val="vi-VN"/>
              </w:rPr>
              <w:t>tập hợp  (ví</w:t>
            </w:r>
            <w:r w:rsidRPr="00347DFB">
              <w:rPr>
                <w:spacing w:val="-7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pacing w:val="-3"/>
                <w:sz w:val="26"/>
                <w:szCs w:val="26"/>
                <w:lang w:val="vi-VN"/>
              </w:rPr>
              <w:t>dụ:</w:t>
            </w:r>
            <w:r w:rsidRPr="00347DFB">
              <w:rPr>
                <w:spacing w:val="-7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pacing w:val="-4"/>
                <w:sz w:val="26"/>
                <w:szCs w:val="26"/>
                <w:lang w:val="vi-VN"/>
              </w:rPr>
              <w:t>những</w:t>
            </w:r>
            <w:r w:rsidRPr="00347DFB">
              <w:rPr>
                <w:spacing w:val="-7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pacing w:val="-3"/>
                <w:sz w:val="26"/>
                <w:szCs w:val="26"/>
                <w:lang w:val="vi-VN"/>
              </w:rPr>
              <w:t>bài</w:t>
            </w:r>
            <w:r w:rsidRPr="00347DFB">
              <w:rPr>
                <w:spacing w:val="-7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pacing w:val="-4"/>
                <w:sz w:val="26"/>
                <w:szCs w:val="26"/>
                <w:lang w:val="vi-VN"/>
              </w:rPr>
              <w:t>toán</w:t>
            </w:r>
            <w:r w:rsidRPr="00347DFB">
              <w:rPr>
                <w:spacing w:val="-9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pacing w:val="-4"/>
                <w:sz w:val="26"/>
                <w:szCs w:val="26"/>
                <w:lang w:val="vi-VN"/>
              </w:rPr>
              <w:t>liên</w:t>
            </w:r>
            <w:r w:rsidRPr="00347DFB">
              <w:rPr>
                <w:spacing w:val="-7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pacing w:val="-4"/>
                <w:sz w:val="26"/>
                <w:szCs w:val="26"/>
                <w:lang w:val="vi-VN"/>
              </w:rPr>
              <w:t>quan</w:t>
            </w:r>
            <w:r w:rsidRPr="00347DFB">
              <w:rPr>
                <w:spacing w:val="-7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pacing w:val="-3"/>
                <w:sz w:val="26"/>
                <w:szCs w:val="26"/>
                <w:lang w:val="vi-VN"/>
              </w:rPr>
              <w:t>đến</w:t>
            </w:r>
            <w:r w:rsidRPr="00347DFB">
              <w:rPr>
                <w:spacing w:val="-7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pacing w:val="-3"/>
                <w:sz w:val="26"/>
                <w:szCs w:val="26"/>
                <w:lang w:val="vi-VN"/>
              </w:rPr>
              <w:t>đếm</w:t>
            </w:r>
            <w:r w:rsidRPr="00347DFB">
              <w:rPr>
                <w:spacing w:val="-13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số</w:t>
            </w:r>
            <w:r w:rsidRPr="00347DFB">
              <w:rPr>
                <w:spacing w:val="-5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pacing w:val="-4"/>
                <w:sz w:val="26"/>
                <w:szCs w:val="26"/>
                <w:lang w:val="vi-VN"/>
              </w:rPr>
              <w:t>phần</w:t>
            </w:r>
            <w:r w:rsidRPr="00347DFB">
              <w:rPr>
                <w:spacing w:val="-6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tử</w:t>
            </w:r>
            <w:r w:rsidRPr="00347DFB">
              <w:rPr>
                <w:spacing w:val="-10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pacing w:val="-3"/>
                <w:sz w:val="26"/>
                <w:szCs w:val="26"/>
                <w:lang w:val="vi-VN"/>
              </w:rPr>
              <w:t>của</w:t>
            </w:r>
            <w:r w:rsidRPr="00347DFB">
              <w:rPr>
                <w:spacing w:val="-8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pacing w:val="-3"/>
                <w:sz w:val="26"/>
                <w:szCs w:val="26"/>
                <w:lang w:val="vi-VN"/>
              </w:rPr>
              <w:t>hợp</w:t>
            </w:r>
            <w:r w:rsidRPr="00347DFB">
              <w:rPr>
                <w:spacing w:val="-7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pacing w:val="-4"/>
                <w:sz w:val="26"/>
                <w:szCs w:val="26"/>
                <w:lang w:val="vi-VN"/>
              </w:rPr>
              <w:t>các</w:t>
            </w:r>
            <w:r w:rsidRPr="00347DFB">
              <w:rPr>
                <w:spacing w:val="-6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pacing w:val="-3"/>
                <w:sz w:val="26"/>
                <w:szCs w:val="26"/>
                <w:lang w:val="vi-VN"/>
              </w:rPr>
              <w:t>tập</w:t>
            </w:r>
            <w:r w:rsidRPr="00347DFB">
              <w:rPr>
                <w:spacing w:val="-6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pacing w:val="-5"/>
                <w:sz w:val="26"/>
                <w:szCs w:val="26"/>
                <w:lang w:val="vi-VN"/>
              </w:rPr>
              <w:t>hợp,...).</w:t>
            </w:r>
          </w:p>
        </w:tc>
      </w:tr>
      <w:tr w:rsidR="00311686" w14:paraId="7F46BBEC" w14:textId="77777777" w:rsidTr="00D0324C">
        <w:tc>
          <w:tcPr>
            <w:tcW w:w="278" w:type="pct"/>
            <w:vMerge w:val="restart"/>
          </w:tcPr>
          <w:p w14:paraId="16296CB5" w14:textId="25735EDD" w:rsidR="00311686" w:rsidRDefault="00311686" w:rsidP="004F7819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416" w:type="pct"/>
            <w:gridSpan w:val="2"/>
            <w:vMerge w:val="restart"/>
          </w:tcPr>
          <w:p w14:paraId="53EAA6B6" w14:textId="77777777" w:rsidR="00311686" w:rsidRPr="00347DFB" w:rsidRDefault="00311686" w:rsidP="004F7819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  <w:lang w:val="vi-VN"/>
              </w:rPr>
              <w:t>Đại số</w:t>
            </w:r>
          </w:p>
          <w:p w14:paraId="4E3C100E" w14:textId="0AF7EEA9" w:rsidR="00311686" w:rsidRPr="00347DFB" w:rsidRDefault="00311686" w:rsidP="004F7819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" w:type="pct"/>
            <w:gridSpan w:val="2"/>
          </w:tcPr>
          <w:p w14:paraId="7140BAAE" w14:textId="42835DF2" w:rsidR="00311686" w:rsidRPr="00347DFB" w:rsidRDefault="00311686" w:rsidP="004F7819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sz w:val="26"/>
                <w:szCs w:val="26"/>
              </w:rPr>
              <w:t>9</w:t>
            </w:r>
          </w:p>
        </w:tc>
        <w:tc>
          <w:tcPr>
            <w:tcW w:w="1851" w:type="pct"/>
            <w:gridSpan w:val="2"/>
          </w:tcPr>
          <w:p w14:paraId="5B469DFE" w14:textId="72AE6A98" w:rsidR="00311686" w:rsidRPr="00347DFB" w:rsidRDefault="00311686" w:rsidP="00311686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color w:val="000000" w:themeColor="text1"/>
                <w:sz w:val="26"/>
                <w:szCs w:val="26"/>
              </w:rPr>
              <w:t>Bài tập cuối chương I</w:t>
            </w:r>
          </w:p>
        </w:tc>
        <w:tc>
          <w:tcPr>
            <w:tcW w:w="2084" w:type="pct"/>
            <w:gridSpan w:val="2"/>
          </w:tcPr>
          <w:p w14:paraId="3F2811FC" w14:textId="77777777" w:rsidR="00311686" w:rsidRPr="00347DFB" w:rsidRDefault="00311686" w:rsidP="004F7819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</w:p>
        </w:tc>
      </w:tr>
      <w:tr w:rsidR="00311686" w14:paraId="63983578" w14:textId="77777777" w:rsidTr="00D0324C">
        <w:tc>
          <w:tcPr>
            <w:tcW w:w="278" w:type="pct"/>
            <w:vMerge/>
          </w:tcPr>
          <w:p w14:paraId="57A44298" w14:textId="39EAA592" w:rsidR="00311686" w:rsidRDefault="00311686" w:rsidP="004F781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  <w:vMerge/>
          </w:tcPr>
          <w:p w14:paraId="539BB6C8" w14:textId="4E3EA271" w:rsidR="00311686" w:rsidRPr="00347DFB" w:rsidRDefault="00311686" w:rsidP="004F7819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" w:type="pct"/>
            <w:gridSpan w:val="2"/>
          </w:tcPr>
          <w:p w14:paraId="17BFF046" w14:textId="18763AE9" w:rsidR="00311686" w:rsidRPr="00347DFB" w:rsidRDefault="00311686" w:rsidP="004F7819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sz w:val="26"/>
                <w:szCs w:val="26"/>
              </w:rPr>
              <w:t>10,11</w:t>
            </w:r>
          </w:p>
        </w:tc>
        <w:tc>
          <w:tcPr>
            <w:tcW w:w="1851" w:type="pct"/>
            <w:gridSpan w:val="2"/>
          </w:tcPr>
          <w:p w14:paraId="231B67E4" w14:textId="77777777" w:rsidR="00311686" w:rsidRPr="00347DFB" w:rsidRDefault="00311686" w:rsidP="00311686">
            <w:pPr>
              <w:rPr>
                <w:b/>
                <w:bCs/>
                <w:iCs/>
                <w:color w:val="00B050"/>
                <w:sz w:val="26"/>
                <w:szCs w:val="26"/>
                <w:lang w:val="vi-VN"/>
              </w:rPr>
            </w:pPr>
            <w:r w:rsidRPr="00347DFB">
              <w:rPr>
                <w:b/>
                <w:bCs/>
                <w:iCs/>
                <w:color w:val="00B050"/>
                <w:sz w:val="26"/>
                <w:szCs w:val="26"/>
                <w:lang w:val="vi-VN"/>
              </w:rPr>
              <w:t>Chương II. Bất phương trình và hệ bất phương trình bậc nhất hai ẩn</w:t>
            </w:r>
          </w:p>
          <w:p w14:paraId="39716A32" w14:textId="6D6D62DA" w:rsidR="00311686" w:rsidRPr="00347DFB" w:rsidRDefault="00311686" w:rsidP="00311686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i/>
                <w:color w:val="000000" w:themeColor="text1"/>
                <w:sz w:val="26"/>
                <w:szCs w:val="26"/>
                <w:lang w:val="vi-VN"/>
              </w:rPr>
              <w:t>Bài 3.</w:t>
            </w:r>
            <w:r w:rsidRPr="00347DFB">
              <w:rPr>
                <w:color w:val="000000" w:themeColor="text1"/>
                <w:sz w:val="26"/>
                <w:szCs w:val="26"/>
                <w:lang w:val="vi-VN"/>
              </w:rPr>
              <w:t xml:space="preserve"> Bất phương trình bậc nhất hai ẩn</w:t>
            </w:r>
          </w:p>
        </w:tc>
        <w:tc>
          <w:tcPr>
            <w:tcW w:w="2084" w:type="pct"/>
            <w:gridSpan w:val="2"/>
          </w:tcPr>
          <w:p w14:paraId="76CDDC7D" w14:textId="77777777" w:rsidR="00311686" w:rsidRPr="00347DFB" w:rsidRDefault="00311686" w:rsidP="00311686">
            <w:pPr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- Nhận biết được bất phương trình bậc nhất hai ẩn.</w:t>
            </w:r>
          </w:p>
          <w:p w14:paraId="52909EB2" w14:textId="77777777" w:rsidR="00311686" w:rsidRPr="00347DFB" w:rsidRDefault="00311686" w:rsidP="00311686">
            <w:pPr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- Biểu diễn được miền nghiệm của bất phương trình bậc nhất hai ẩn trên mặt phẳng tọa độ.</w:t>
            </w:r>
          </w:p>
          <w:p w14:paraId="5DD6D438" w14:textId="77777777" w:rsidR="00311686" w:rsidRPr="00347DFB" w:rsidRDefault="00311686" w:rsidP="00311686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347DFB">
              <w:rPr>
                <w:sz w:val="26"/>
                <w:szCs w:val="26"/>
                <w:lang w:val="vi-VN"/>
              </w:rPr>
              <w:t>- Vận dụng được kiến thức về bất phương trình bậc nhất hai</w:t>
            </w:r>
          </w:p>
          <w:p w14:paraId="4F03E5EB" w14:textId="159857C4" w:rsidR="00311686" w:rsidRPr="00347DFB" w:rsidRDefault="00311686" w:rsidP="00311686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sz w:val="26"/>
                <w:szCs w:val="26"/>
                <w:lang w:val="vi-VN"/>
              </w:rPr>
              <w:lastRenderedPageBreak/>
              <w:t xml:space="preserve"> ẩn vào giải quyết bài toán thực tiễn.</w:t>
            </w:r>
          </w:p>
        </w:tc>
      </w:tr>
      <w:tr w:rsidR="00311686" w14:paraId="4DC3C543" w14:textId="77777777" w:rsidTr="00D0324C">
        <w:tc>
          <w:tcPr>
            <w:tcW w:w="278" w:type="pct"/>
            <w:vMerge/>
          </w:tcPr>
          <w:p w14:paraId="61483946" w14:textId="79DEA91A" w:rsidR="00311686" w:rsidRDefault="00311686" w:rsidP="004F781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  <w:vMerge/>
          </w:tcPr>
          <w:p w14:paraId="2ACA15DC" w14:textId="3151FF68" w:rsidR="00311686" w:rsidRPr="00347DFB" w:rsidRDefault="00311686" w:rsidP="004F7819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" w:type="pct"/>
            <w:gridSpan w:val="2"/>
          </w:tcPr>
          <w:p w14:paraId="25B57430" w14:textId="2A8B537D" w:rsidR="00311686" w:rsidRPr="00347DFB" w:rsidRDefault="00311686" w:rsidP="004F7819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sz w:val="26"/>
                <w:szCs w:val="26"/>
              </w:rPr>
              <w:t>12</w:t>
            </w:r>
          </w:p>
        </w:tc>
        <w:tc>
          <w:tcPr>
            <w:tcW w:w="1851" w:type="pct"/>
            <w:gridSpan w:val="2"/>
          </w:tcPr>
          <w:p w14:paraId="3D37120E" w14:textId="213933F7" w:rsidR="00311686" w:rsidRPr="00347DFB" w:rsidRDefault="00311686" w:rsidP="00311686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i/>
                <w:color w:val="000000" w:themeColor="text1"/>
                <w:sz w:val="26"/>
                <w:szCs w:val="26"/>
                <w:lang w:val="vi-VN"/>
              </w:rPr>
              <w:t>Bài 4</w:t>
            </w:r>
            <w:r w:rsidRPr="00347DFB">
              <w:rPr>
                <w:color w:val="000000" w:themeColor="text1"/>
                <w:sz w:val="26"/>
                <w:szCs w:val="26"/>
                <w:lang w:val="vi-VN"/>
              </w:rPr>
              <w:t xml:space="preserve">. Hệ bất phương trình bậc nhất hai ẩn </w:t>
            </w:r>
            <w:r w:rsidRPr="00347DFB">
              <w:rPr>
                <w:b/>
                <w:color w:val="000000" w:themeColor="text1"/>
                <w:sz w:val="26"/>
                <w:szCs w:val="26"/>
                <w:lang w:val="vi-VN"/>
              </w:rPr>
              <w:t>(Tiết 1)</w:t>
            </w:r>
          </w:p>
        </w:tc>
        <w:tc>
          <w:tcPr>
            <w:tcW w:w="2084" w:type="pct"/>
            <w:gridSpan w:val="2"/>
            <w:vMerge w:val="restart"/>
          </w:tcPr>
          <w:p w14:paraId="72013437" w14:textId="77777777" w:rsidR="00311686" w:rsidRPr="00347DFB" w:rsidRDefault="00311686" w:rsidP="00311686">
            <w:pPr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- Nhận biết được hệ bất phương trình bậc nhất hai ẩn.</w:t>
            </w:r>
          </w:p>
          <w:p w14:paraId="333D2123" w14:textId="77777777" w:rsidR="00311686" w:rsidRPr="00347DFB" w:rsidRDefault="00311686" w:rsidP="00311686">
            <w:pPr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- Biểu diễn được miền nghiệm của hệ bất phương trình bậc nhất hai ẩn trên mặt phẳng tọa độ.</w:t>
            </w:r>
          </w:p>
          <w:p w14:paraId="04BC7AE8" w14:textId="4B2CF8A2" w:rsidR="00311686" w:rsidRPr="00347DFB" w:rsidRDefault="00311686" w:rsidP="00311686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sz w:val="26"/>
                <w:szCs w:val="26"/>
                <w:lang w:val="vi-VN"/>
              </w:rPr>
              <w:t xml:space="preserve">- Vận dụng được kiến thức hệ bất phương trình bậc nhất hai ẩn vào giải quyết bài toán thực tiễn (Ví dụ: bài toán tìm cực trị của biểu thức </w:t>
            </w:r>
            <w:r w:rsidRPr="00347DFB">
              <w:rPr>
                <w:i/>
                <w:sz w:val="26"/>
                <w:szCs w:val="26"/>
                <w:lang w:val="vi-VN"/>
              </w:rPr>
              <w:t xml:space="preserve">F </w:t>
            </w:r>
            <w:r w:rsidRPr="00347DFB">
              <w:rPr>
                <w:sz w:val="26"/>
                <w:szCs w:val="26"/>
                <w:lang w:val="vi-VN"/>
              </w:rPr>
              <w:t xml:space="preserve">= </w:t>
            </w:r>
            <w:r w:rsidRPr="00347DFB">
              <w:rPr>
                <w:i/>
                <w:sz w:val="26"/>
                <w:szCs w:val="26"/>
                <w:lang w:val="vi-VN"/>
              </w:rPr>
              <w:t xml:space="preserve">ax </w:t>
            </w:r>
            <w:r w:rsidRPr="00347DFB">
              <w:rPr>
                <w:sz w:val="26"/>
                <w:szCs w:val="26"/>
                <w:lang w:val="vi-VN"/>
              </w:rPr>
              <w:t xml:space="preserve">+ </w:t>
            </w:r>
            <w:r w:rsidRPr="00347DFB">
              <w:rPr>
                <w:i/>
                <w:sz w:val="26"/>
                <w:szCs w:val="26"/>
                <w:lang w:val="vi-VN"/>
              </w:rPr>
              <w:t xml:space="preserve">by </w:t>
            </w:r>
            <w:r w:rsidRPr="00347DFB">
              <w:rPr>
                <w:sz w:val="26"/>
                <w:szCs w:val="26"/>
                <w:lang w:val="vi-VN"/>
              </w:rPr>
              <w:t>trên một miền đa</w:t>
            </w:r>
            <w:r w:rsidRPr="00347DFB">
              <w:rPr>
                <w:spacing w:val="-11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giác,...).</w:t>
            </w:r>
          </w:p>
        </w:tc>
      </w:tr>
      <w:tr w:rsidR="00311686" w14:paraId="0742DCF8" w14:textId="77777777" w:rsidTr="00D0324C">
        <w:tc>
          <w:tcPr>
            <w:tcW w:w="278" w:type="pct"/>
          </w:tcPr>
          <w:p w14:paraId="6D76DF1E" w14:textId="61ED1ED2" w:rsidR="00311686" w:rsidRDefault="00311686" w:rsidP="00C33EAB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416" w:type="pct"/>
            <w:gridSpan w:val="2"/>
          </w:tcPr>
          <w:p w14:paraId="045A61BC" w14:textId="4816F442" w:rsidR="00311686" w:rsidRPr="00347DFB" w:rsidRDefault="00311686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  <w:lang w:val="vi-VN"/>
              </w:rPr>
              <w:t>Đại số</w:t>
            </w:r>
          </w:p>
        </w:tc>
        <w:tc>
          <w:tcPr>
            <w:tcW w:w="371" w:type="pct"/>
            <w:gridSpan w:val="2"/>
          </w:tcPr>
          <w:p w14:paraId="1A642910" w14:textId="5DD1B47E" w:rsidR="00311686" w:rsidRPr="00347DFB" w:rsidRDefault="00311686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sz w:val="26"/>
                <w:szCs w:val="26"/>
              </w:rPr>
              <w:t>13,14</w:t>
            </w:r>
          </w:p>
        </w:tc>
        <w:tc>
          <w:tcPr>
            <w:tcW w:w="1851" w:type="pct"/>
            <w:gridSpan w:val="2"/>
          </w:tcPr>
          <w:p w14:paraId="72832867" w14:textId="60F97A32" w:rsidR="00311686" w:rsidRPr="00347DFB" w:rsidRDefault="00311686" w:rsidP="00311686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i/>
                <w:color w:val="000000" w:themeColor="text1"/>
                <w:sz w:val="26"/>
                <w:szCs w:val="26"/>
                <w:lang w:val="vi-VN"/>
              </w:rPr>
              <w:t>Bài 4</w:t>
            </w:r>
            <w:r w:rsidRPr="00347DFB">
              <w:rPr>
                <w:color w:val="000000" w:themeColor="text1"/>
                <w:sz w:val="26"/>
                <w:szCs w:val="26"/>
                <w:lang w:val="vi-VN"/>
              </w:rPr>
              <w:t xml:space="preserve">. Hệ bất phương trình bậc nhất hai ẩn </w:t>
            </w:r>
            <w:r w:rsidRPr="00347DFB">
              <w:rPr>
                <w:b/>
                <w:color w:val="000000" w:themeColor="text1"/>
                <w:sz w:val="26"/>
                <w:szCs w:val="26"/>
                <w:lang w:val="vi-VN"/>
              </w:rPr>
              <w:t xml:space="preserve">(Tiết </w:t>
            </w:r>
            <w:r w:rsidRPr="00347DFB">
              <w:rPr>
                <w:b/>
                <w:color w:val="000000" w:themeColor="text1"/>
                <w:sz w:val="26"/>
                <w:szCs w:val="26"/>
              </w:rPr>
              <w:t>2,3</w:t>
            </w:r>
            <w:r w:rsidRPr="00347DFB">
              <w:rPr>
                <w:b/>
                <w:color w:val="000000" w:themeColor="text1"/>
                <w:sz w:val="26"/>
                <w:szCs w:val="26"/>
                <w:lang w:val="vi-VN"/>
              </w:rPr>
              <w:t>)</w:t>
            </w:r>
          </w:p>
        </w:tc>
        <w:tc>
          <w:tcPr>
            <w:tcW w:w="2084" w:type="pct"/>
            <w:gridSpan w:val="2"/>
            <w:vMerge/>
          </w:tcPr>
          <w:p w14:paraId="3E6D6EDD" w14:textId="71BDCEC2" w:rsidR="00311686" w:rsidRPr="00347DFB" w:rsidRDefault="00311686" w:rsidP="00311686">
            <w:pPr>
              <w:spacing w:line="288" w:lineRule="auto"/>
              <w:rPr>
                <w:b/>
                <w:sz w:val="26"/>
                <w:szCs w:val="26"/>
              </w:rPr>
            </w:pPr>
          </w:p>
        </w:tc>
      </w:tr>
      <w:tr w:rsidR="00311686" w14:paraId="5613F6D8" w14:textId="77777777" w:rsidTr="00D0324C">
        <w:tc>
          <w:tcPr>
            <w:tcW w:w="278" w:type="pct"/>
          </w:tcPr>
          <w:p w14:paraId="2B23D0EA" w14:textId="510627EE" w:rsidR="00311686" w:rsidRDefault="00311686" w:rsidP="00C33EAB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416" w:type="pct"/>
            <w:gridSpan w:val="2"/>
          </w:tcPr>
          <w:p w14:paraId="18126B0A" w14:textId="33A56C62" w:rsidR="00311686" w:rsidRPr="00347DFB" w:rsidRDefault="00311686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  <w:lang w:val="vi-VN"/>
              </w:rPr>
              <w:t>Đại số</w:t>
            </w:r>
          </w:p>
        </w:tc>
        <w:tc>
          <w:tcPr>
            <w:tcW w:w="371" w:type="pct"/>
            <w:gridSpan w:val="2"/>
            <w:vAlign w:val="center"/>
          </w:tcPr>
          <w:p w14:paraId="15A123CB" w14:textId="3C13E803" w:rsidR="00311686" w:rsidRPr="00347DFB" w:rsidRDefault="00311686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</w:rPr>
              <w:t>1</w:t>
            </w:r>
            <w:r w:rsidRPr="00347DFB">
              <w:rPr>
                <w:b/>
                <w:color w:val="000000" w:themeColor="text1"/>
                <w:sz w:val="26"/>
                <w:szCs w:val="26"/>
                <w:lang w:val="vi-VN"/>
              </w:rPr>
              <w:t>5</w:t>
            </w:r>
          </w:p>
        </w:tc>
        <w:tc>
          <w:tcPr>
            <w:tcW w:w="1851" w:type="pct"/>
            <w:gridSpan w:val="2"/>
            <w:vAlign w:val="center"/>
          </w:tcPr>
          <w:p w14:paraId="61E6EF52" w14:textId="62B8A111" w:rsidR="00311686" w:rsidRPr="00347DFB" w:rsidRDefault="00311686" w:rsidP="00311686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color w:val="000000" w:themeColor="text1"/>
                <w:sz w:val="26"/>
                <w:szCs w:val="26"/>
                <w:lang w:val="vi-VN"/>
              </w:rPr>
              <w:t>Bài tập cuối chương II</w:t>
            </w:r>
          </w:p>
        </w:tc>
        <w:tc>
          <w:tcPr>
            <w:tcW w:w="2084" w:type="pct"/>
            <w:gridSpan w:val="2"/>
          </w:tcPr>
          <w:p w14:paraId="24E3E6A4" w14:textId="793E7ACA" w:rsidR="00311686" w:rsidRPr="00347DFB" w:rsidRDefault="00311686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</w:p>
        </w:tc>
      </w:tr>
      <w:tr w:rsidR="00C45BD5" w14:paraId="5EB2BC45" w14:textId="77777777" w:rsidTr="00D0324C">
        <w:tc>
          <w:tcPr>
            <w:tcW w:w="278" w:type="pct"/>
          </w:tcPr>
          <w:p w14:paraId="56F1B16E" w14:textId="38921201" w:rsidR="00C45BD5" w:rsidRDefault="00C45BD5" w:rsidP="00C33EAB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416" w:type="pct"/>
            <w:gridSpan w:val="2"/>
          </w:tcPr>
          <w:p w14:paraId="1130B78F" w14:textId="6552CAE3" w:rsidR="00C45BD5" w:rsidRPr="00347DFB" w:rsidRDefault="00C45BD5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</w:rPr>
              <w:t>HH - ĐL</w:t>
            </w:r>
          </w:p>
        </w:tc>
        <w:tc>
          <w:tcPr>
            <w:tcW w:w="371" w:type="pct"/>
            <w:gridSpan w:val="2"/>
          </w:tcPr>
          <w:p w14:paraId="14FEA053" w14:textId="22693139" w:rsidR="00C45BD5" w:rsidRPr="00347DFB" w:rsidRDefault="00C45BD5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sz w:val="26"/>
                <w:szCs w:val="26"/>
              </w:rPr>
              <w:t>16</w:t>
            </w:r>
          </w:p>
        </w:tc>
        <w:tc>
          <w:tcPr>
            <w:tcW w:w="1851" w:type="pct"/>
            <w:gridSpan w:val="2"/>
          </w:tcPr>
          <w:p w14:paraId="239B3982" w14:textId="77777777" w:rsidR="00C45BD5" w:rsidRPr="00347DFB" w:rsidRDefault="00C45BD5" w:rsidP="004215DE">
            <w:pPr>
              <w:rPr>
                <w:b/>
                <w:bCs/>
                <w:color w:val="00B050"/>
                <w:sz w:val="26"/>
                <w:szCs w:val="26"/>
                <w:lang w:val="vi-VN"/>
              </w:rPr>
            </w:pPr>
            <w:r w:rsidRPr="00347DFB">
              <w:rPr>
                <w:b/>
                <w:bCs/>
                <w:color w:val="00B050"/>
                <w:sz w:val="26"/>
                <w:szCs w:val="26"/>
                <w:lang w:val="vi-VN"/>
              </w:rPr>
              <w:t>Chương III. Hệ thức lượng trong tam giác (7 tiết)</w:t>
            </w:r>
          </w:p>
          <w:p w14:paraId="07594C8C" w14:textId="14FA0892" w:rsidR="00C45BD5" w:rsidRPr="00347DFB" w:rsidRDefault="00C45BD5" w:rsidP="00347DFB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i/>
                <w:iCs/>
                <w:color w:val="000000" w:themeColor="text1"/>
                <w:sz w:val="26"/>
                <w:szCs w:val="26"/>
                <w:lang w:val="vi-VN"/>
              </w:rPr>
              <w:t>Bài 5.</w:t>
            </w:r>
            <w:r w:rsidRPr="00347DFB">
              <w:rPr>
                <w:color w:val="000000" w:themeColor="text1"/>
                <w:sz w:val="26"/>
                <w:szCs w:val="26"/>
                <w:lang w:val="vi-VN"/>
              </w:rPr>
              <w:t xml:space="preserve"> Giá trị lượng giác của một góc từ </w:t>
            </w:r>
            <w:r w:rsidRPr="00347DFB">
              <w:rPr>
                <w:color w:val="000000" w:themeColor="text1"/>
                <w:position w:val="-6"/>
                <w:sz w:val="26"/>
                <w:szCs w:val="26"/>
                <w:lang w:val="vi-VN"/>
              </w:rPr>
              <w:object w:dxaOrig="260" w:dyaOrig="320" w14:anchorId="3D0089E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35pt;height:16pt" o:ole="">
                  <v:imagedata r:id="rId9" o:title=""/>
                </v:shape>
                <o:OLEObject Type="Embed" ProgID="Equation.DSMT4" ShapeID="_x0000_i1025" DrawAspect="Content" ObjectID="_1755420035" r:id="rId10"/>
              </w:object>
            </w:r>
            <w:r w:rsidRPr="00347DFB">
              <w:rPr>
                <w:color w:val="000000" w:themeColor="text1"/>
                <w:sz w:val="26"/>
                <w:szCs w:val="26"/>
                <w:lang w:val="vi-VN"/>
              </w:rPr>
              <w:t xml:space="preserve"> đến </w:t>
            </w:r>
            <w:r w:rsidRPr="00347DFB">
              <w:rPr>
                <w:color w:val="000000" w:themeColor="text1"/>
                <w:position w:val="-6"/>
                <w:sz w:val="26"/>
                <w:szCs w:val="26"/>
                <w:lang w:val="vi-VN"/>
              </w:rPr>
              <w:object w:dxaOrig="480" w:dyaOrig="320" w14:anchorId="58B7F0BC">
                <v:shape id="_x0000_i1026" type="#_x0000_t75" style="width:24pt;height:16pt" o:ole="">
                  <v:imagedata r:id="rId11" o:title=""/>
                </v:shape>
                <o:OLEObject Type="Embed" ProgID="Equation.DSMT4" ShapeID="_x0000_i1026" DrawAspect="Content" ObjectID="_1755420036" r:id="rId12"/>
              </w:object>
            </w:r>
          </w:p>
        </w:tc>
        <w:tc>
          <w:tcPr>
            <w:tcW w:w="2084" w:type="pct"/>
            <w:gridSpan w:val="2"/>
            <w:vMerge w:val="restart"/>
          </w:tcPr>
          <w:p w14:paraId="44A3CB99" w14:textId="77777777" w:rsidR="00C45BD5" w:rsidRPr="00347DFB" w:rsidRDefault="00C45BD5" w:rsidP="00C45BD5">
            <w:pPr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 xml:space="preserve">- Nhận biết được giá trị lượng giác của một góc từ </w:t>
            </w:r>
            <w:r w:rsidRPr="00347DFB">
              <w:rPr>
                <w:color w:val="000000" w:themeColor="text1"/>
                <w:position w:val="-6"/>
                <w:sz w:val="26"/>
                <w:szCs w:val="26"/>
                <w:lang w:val="vi-VN"/>
              </w:rPr>
              <w:object w:dxaOrig="260" w:dyaOrig="320" w14:anchorId="5F2D6D3B">
                <v:shape id="_x0000_i1027" type="#_x0000_t75" style="width:13.35pt;height:16pt" o:ole="">
                  <v:imagedata r:id="rId9" o:title=""/>
                </v:shape>
                <o:OLEObject Type="Embed" ProgID="Equation.DSMT4" ShapeID="_x0000_i1027" DrawAspect="Content" ObjectID="_1755420037" r:id="rId13"/>
              </w:object>
            </w:r>
            <w:r w:rsidRPr="00347DFB">
              <w:rPr>
                <w:color w:val="000000" w:themeColor="text1"/>
                <w:sz w:val="26"/>
                <w:szCs w:val="26"/>
                <w:lang w:val="vi-VN"/>
              </w:rPr>
              <w:t xml:space="preserve"> đến </w:t>
            </w:r>
            <w:r w:rsidRPr="00347DFB">
              <w:rPr>
                <w:color w:val="000000" w:themeColor="text1"/>
                <w:position w:val="-6"/>
                <w:sz w:val="26"/>
                <w:szCs w:val="26"/>
                <w:lang w:val="vi-VN"/>
              </w:rPr>
              <w:object w:dxaOrig="480" w:dyaOrig="320" w14:anchorId="6CC46000">
                <v:shape id="_x0000_i1028" type="#_x0000_t75" style="width:24pt;height:16pt" o:ole="">
                  <v:imagedata r:id="rId11" o:title=""/>
                </v:shape>
                <o:OLEObject Type="Embed" ProgID="Equation.DSMT4" ShapeID="_x0000_i1028" DrawAspect="Content" ObjectID="_1755420038" r:id="rId14"/>
              </w:object>
            </w:r>
            <w:r w:rsidRPr="00347DFB">
              <w:rPr>
                <w:sz w:val="26"/>
                <w:szCs w:val="26"/>
                <w:lang w:val="vi-VN"/>
              </w:rPr>
              <w:t xml:space="preserve">  </w:t>
            </w:r>
          </w:p>
          <w:p w14:paraId="5AC68020" w14:textId="77777777" w:rsidR="00C45BD5" w:rsidRPr="00347DFB" w:rsidRDefault="00C45BD5" w:rsidP="00C45BD5">
            <w:pPr>
              <w:pStyle w:val="TableParagraph"/>
              <w:tabs>
                <w:tab w:val="left" w:pos="346"/>
              </w:tabs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- Tính</w:t>
            </w:r>
            <w:r w:rsidRPr="00347DFB">
              <w:rPr>
                <w:spacing w:val="27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được</w:t>
            </w:r>
            <w:r w:rsidRPr="00347DFB">
              <w:rPr>
                <w:spacing w:val="23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giá</w:t>
            </w:r>
            <w:r w:rsidRPr="00347DFB">
              <w:rPr>
                <w:spacing w:val="27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trị</w:t>
            </w:r>
            <w:r w:rsidRPr="00347DFB">
              <w:rPr>
                <w:spacing w:val="24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lượng</w:t>
            </w:r>
            <w:r w:rsidRPr="00347DFB">
              <w:rPr>
                <w:spacing w:val="27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giác</w:t>
            </w:r>
            <w:r w:rsidRPr="00347DFB">
              <w:rPr>
                <w:spacing w:val="26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(đúng</w:t>
            </w:r>
            <w:r w:rsidRPr="00347DFB">
              <w:rPr>
                <w:spacing w:val="27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hoặc</w:t>
            </w:r>
            <w:r w:rsidRPr="00347DFB">
              <w:rPr>
                <w:spacing w:val="26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gần</w:t>
            </w:r>
            <w:r w:rsidRPr="00347DFB">
              <w:rPr>
                <w:spacing w:val="25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đúng)</w:t>
            </w:r>
            <w:r w:rsidRPr="00347DFB">
              <w:rPr>
                <w:spacing w:val="27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của</w:t>
            </w:r>
            <w:r w:rsidRPr="00347DFB">
              <w:rPr>
                <w:spacing w:val="27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một</w:t>
            </w:r>
            <w:r w:rsidRPr="00347DFB">
              <w:rPr>
                <w:spacing w:val="24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góc</w:t>
            </w:r>
            <w:r w:rsidRPr="00347DFB">
              <w:rPr>
                <w:spacing w:val="27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từ</w:t>
            </w:r>
            <w:r w:rsidRPr="00347DFB">
              <w:rPr>
                <w:spacing w:val="25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</w:t>
            </w:r>
            <w:r w:rsidRPr="00347DFB">
              <w:rPr>
                <w:sz w:val="26"/>
                <w:szCs w:val="26"/>
                <w:lang w:val="vi-VN"/>
              </w:rPr>
              <w:t></w:t>
            </w:r>
            <w:r w:rsidRPr="00347DFB">
              <w:rPr>
                <w:sz w:val="26"/>
                <w:szCs w:val="26"/>
                <w:lang w:val="vi-VN"/>
              </w:rPr>
              <w:t>đến 18</w:t>
            </w:r>
            <w:r w:rsidRPr="00347DFB">
              <w:rPr>
                <w:sz w:val="26"/>
                <w:szCs w:val="26"/>
                <w:lang w:val="vi-VN"/>
              </w:rPr>
              <w:t></w:t>
            </w:r>
            <w:r w:rsidRPr="00347DFB">
              <w:rPr>
                <w:sz w:val="26"/>
                <w:szCs w:val="26"/>
                <w:lang w:val="vi-VN"/>
              </w:rPr>
              <w:t> bằng máy tính cầm tay.</w:t>
            </w:r>
          </w:p>
          <w:p w14:paraId="0C2E39C6" w14:textId="77777777" w:rsidR="00C45BD5" w:rsidRPr="00347DFB" w:rsidRDefault="00C45BD5" w:rsidP="00C45BD5">
            <w:pPr>
              <w:pStyle w:val="TableParagraph"/>
              <w:tabs>
                <w:tab w:val="left" w:pos="346"/>
              </w:tabs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- Giải thích được hệ thức liên hệ giữa giá trị lượng giác của các góc phụ nhau, bù</w:t>
            </w:r>
            <w:r w:rsidRPr="00347DFB">
              <w:rPr>
                <w:spacing w:val="-5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nhau.</w:t>
            </w:r>
          </w:p>
          <w:p w14:paraId="07DA59C6" w14:textId="646B14DA" w:rsidR="00C45BD5" w:rsidRPr="00347DFB" w:rsidRDefault="00C45BD5" w:rsidP="00C45BD5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sz w:val="26"/>
                <w:szCs w:val="26"/>
                <w:lang w:val="vi-VN"/>
              </w:rPr>
              <w:t>- Vận dụng giải một số bài toán có nội dung thực tiễn.</w:t>
            </w:r>
          </w:p>
        </w:tc>
      </w:tr>
      <w:tr w:rsidR="00C45BD5" w14:paraId="5D5E937E" w14:textId="77777777" w:rsidTr="00D0324C">
        <w:tc>
          <w:tcPr>
            <w:tcW w:w="278" w:type="pct"/>
            <w:vMerge w:val="restart"/>
          </w:tcPr>
          <w:p w14:paraId="09ED9DE1" w14:textId="56C96FFA" w:rsidR="00C45BD5" w:rsidRDefault="00C45BD5" w:rsidP="00C33EAB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416" w:type="pct"/>
            <w:gridSpan w:val="2"/>
            <w:vMerge w:val="restart"/>
          </w:tcPr>
          <w:p w14:paraId="7BCE690C" w14:textId="03AD997B" w:rsidR="00C45BD5" w:rsidRPr="00347DFB" w:rsidRDefault="00C45BD5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</w:rPr>
              <w:t>HH - ĐL</w:t>
            </w:r>
          </w:p>
        </w:tc>
        <w:tc>
          <w:tcPr>
            <w:tcW w:w="371" w:type="pct"/>
            <w:gridSpan w:val="2"/>
          </w:tcPr>
          <w:p w14:paraId="38A0E6EC" w14:textId="08D9ABD5" w:rsidR="00C45BD5" w:rsidRPr="00347DFB" w:rsidRDefault="00C45BD5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sz w:val="26"/>
                <w:szCs w:val="26"/>
              </w:rPr>
              <w:t>17</w:t>
            </w:r>
          </w:p>
        </w:tc>
        <w:tc>
          <w:tcPr>
            <w:tcW w:w="1851" w:type="pct"/>
            <w:gridSpan w:val="2"/>
          </w:tcPr>
          <w:p w14:paraId="5D5021BF" w14:textId="77777777" w:rsidR="00C45BD5" w:rsidRPr="00347DFB" w:rsidRDefault="00C45BD5" w:rsidP="00C45BD5">
            <w:pPr>
              <w:rPr>
                <w:b/>
                <w:bCs/>
                <w:color w:val="00B050"/>
                <w:sz w:val="26"/>
                <w:szCs w:val="26"/>
                <w:lang w:val="vi-VN"/>
              </w:rPr>
            </w:pPr>
            <w:r w:rsidRPr="00347DFB">
              <w:rPr>
                <w:b/>
                <w:bCs/>
                <w:color w:val="00B050"/>
                <w:sz w:val="26"/>
                <w:szCs w:val="26"/>
                <w:lang w:val="vi-VN"/>
              </w:rPr>
              <w:t>Chương III. Hệ thức lượng trong tam giác (7 tiết)</w:t>
            </w:r>
          </w:p>
          <w:p w14:paraId="7DEDAA54" w14:textId="662B85E2" w:rsidR="00C45BD5" w:rsidRPr="00347DFB" w:rsidRDefault="00C45BD5" w:rsidP="00C45BD5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i/>
                <w:iCs/>
                <w:color w:val="000000" w:themeColor="text1"/>
                <w:sz w:val="26"/>
                <w:szCs w:val="26"/>
                <w:lang w:val="vi-VN"/>
              </w:rPr>
              <w:t>Bài 5.</w:t>
            </w:r>
            <w:r w:rsidRPr="00347DFB">
              <w:rPr>
                <w:color w:val="000000" w:themeColor="text1"/>
                <w:sz w:val="26"/>
                <w:szCs w:val="26"/>
                <w:lang w:val="vi-VN"/>
              </w:rPr>
              <w:t xml:space="preserve"> Giá trị lượng giác của một góc từ </w:t>
            </w:r>
            <w:r w:rsidRPr="00347DFB">
              <w:rPr>
                <w:color w:val="000000" w:themeColor="text1"/>
                <w:position w:val="-6"/>
                <w:sz w:val="26"/>
                <w:szCs w:val="26"/>
                <w:lang w:val="vi-VN"/>
              </w:rPr>
              <w:object w:dxaOrig="260" w:dyaOrig="320" w14:anchorId="78B02495">
                <v:shape id="_x0000_i1029" type="#_x0000_t75" style="width:13.35pt;height:16pt" o:ole="">
                  <v:imagedata r:id="rId9" o:title=""/>
                </v:shape>
                <o:OLEObject Type="Embed" ProgID="Equation.DSMT4" ShapeID="_x0000_i1029" DrawAspect="Content" ObjectID="_1755420039" r:id="rId15"/>
              </w:object>
            </w:r>
            <w:r w:rsidRPr="00347DFB">
              <w:rPr>
                <w:color w:val="000000" w:themeColor="text1"/>
                <w:sz w:val="26"/>
                <w:szCs w:val="26"/>
                <w:lang w:val="vi-VN"/>
              </w:rPr>
              <w:t xml:space="preserve"> đến </w:t>
            </w:r>
            <w:r w:rsidRPr="00347DFB">
              <w:rPr>
                <w:color w:val="000000" w:themeColor="text1"/>
                <w:position w:val="-6"/>
                <w:sz w:val="26"/>
                <w:szCs w:val="26"/>
                <w:lang w:val="vi-VN"/>
              </w:rPr>
              <w:object w:dxaOrig="480" w:dyaOrig="320" w14:anchorId="187861E4">
                <v:shape id="_x0000_i1030" type="#_x0000_t75" style="width:24pt;height:16pt" o:ole="">
                  <v:imagedata r:id="rId11" o:title=""/>
                </v:shape>
                <o:OLEObject Type="Embed" ProgID="Equation.DSMT4" ShapeID="_x0000_i1030" DrawAspect="Content" ObjectID="_1755420040" r:id="rId16"/>
              </w:object>
            </w:r>
          </w:p>
        </w:tc>
        <w:tc>
          <w:tcPr>
            <w:tcW w:w="2084" w:type="pct"/>
            <w:gridSpan w:val="2"/>
            <w:vMerge/>
          </w:tcPr>
          <w:p w14:paraId="28C9B62D" w14:textId="18B1A485" w:rsidR="00C45BD5" w:rsidRPr="00347DFB" w:rsidRDefault="00C45BD5" w:rsidP="00311686">
            <w:pPr>
              <w:spacing w:line="288" w:lineRule="auto"/>
              <w:rPr>
                <w:b/>
                <w:sz w:val="26"/>
                <w:szCs w:val="26"/>
              </w:rPr>
            </w:pPr>
          </w:p>
        </w:tc>
      </w:tr>
      <w:tr w:rsidR="00C45BD5" w14:paraId="78C8B54F" w14:textId="77777777" w:rsidTr="00D0324C">
        <w:tc>
          <w:tcPr>
            <w:tcW w:w="278" w:type="pct"/>
            <w:vMerge/>
          </w:tcPr>
          <w:p w14:paraId="104D3CFE" w14:textId="074B809D" w:rsidR="00C45BD5" w:rsidRDefault="00C45BD5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  <w:vMerge/>
          </w:tcPr>
          <w:p w14:paraId="7E29852E" w14:textId="77777777" w:rsidR="00C45BD5" w:rsidRPr="00347DFB" w:rsidRDefault="00C45BD5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" w:type="pct"/>
            <w:gridSpan w:val="2"/>
          </w:tcPr>
          <w:p w14:paraId="5ED6349D" w14:textId="77777777" w:rsidR="00C45BD5" w:rsidRPr="00347DFB" w:rsidRDefault="00C45BD5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sz w:val="26"/>
                <w:szCs w:val="26"/>
              </w:rPr>
              <w:t>18,19,</w:t>
            </w:r>
          </w:p>
          <w:p w14:paraId="19E73CA9" w14:textId="5AAD5788" w:rsidR="00C45BD5" w:rsidRPr="00347DFB" w:rsidRDefault="00C45BD5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sz w:val="26"/>
                <w:szCs w:val="26"/>
              </w:rPr>
              <w:t>20</w:t>
            </w:r>
          </w:p>
        </w:tc>
        <w:tc>
          <w:tcPr>
            <w:tcW w:w="1851" w:type="pct"/>
            <w:gridSpan w:val="2"/>
          </w:tcPr>
          <w:p w14:paraId="570ED81D" w14:textId="2921C6B2" w:rsidR="00C45BD5" w:rsidRPr="00347DFB" w:rsidRDefault="00C45BD5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i/>
                <w:color w:val="000000" w:themeColor="text1"/>
                <w:sz w:val="26"/>
                <w:szCs w:val="26"/>
                <w:lang w:val="vi-VN"/>
              </w:rPr>
              <w:t xml:space="preserve">Bài 6. </w:t>
            </w:r>
            <w:r w:rsidRPr="00347DFB">
              <w:rPr>
                <w:iCs/>
                <w:color w:val="000000" w:themeColor="text1"/>
                <w:sz w:val="26"/>
                <w:szCs w:val="26"/>
                <w:lang w:val="vi-VN"/>
              </w:rPr>
              <w:t xml:space="preserve">Hệ thức lượng trong tam giác </w:t>
            </w:r>
            <w:r w:rsidRPr="00347DFB">
              <w:rPr>
                <w:b/>
                <w:color w:val="000000" w:themeColor="text1"/>
                <w:sz w:val="26"/>
                <w:szCs w:val="26"/>
                <w:lang w:val="vi-VN"/>
              </w:rPr>
              <w:t>(Tiết 1</w:t>
            </w:r>
            <w:r w:rsidRPr="00347DFB">
              <w:rPr>
                <w:b/>
                <w:color w:val="000000" w:themeColor="text1"/>
                <w:sz w:val="26"/>
                <w:szCs w:val="26"/>
              </w:rPr>
              <w:t>,2,3</w:t>
            </w:r>
            <w:r w:rsidRPr="00347DFB">
              <w:rPr>
                <w:b/>
                <w:color w:val="000000" w:themeColor="text1"/>
                <w:sz w:val="26"/>
                <w:szCs w:val="26"/>
                <w:lang w:val="vi-VN"/>
              </w:rPr>
              <w:t>)</w:t>
            </w:r>
          </w:p>
        </w:tc>
        <w:tc>
          <w:tcPr>
            <w:tcW w:w="2084" w:type="pct"/>
            <w:gridSpan w:val="2"/>
            <w:vMerge w:val="restart"/>
          </w:tcPr>
          <w:p w14:paraId="3ED38892" w14:textId="77777777" w:rsidR="00C45BD5" w:rsidRPr="00347DFB" w:rsidRDefault="00C45BD5" w:rsidP="00C45BD5">
            <w:pPr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- Giải thích được các hệ thức lượng cơ bản trong tam giác: định lí côsin, định lí sin, công thức tính diện tích tam giác.</w:t>
            </w:r>
          </w:p>
          <w:p w14:paraId="6F85BDA1" w14:textId="542B1B76" w:rsidR="00C45BD5" w:rsidRPr="00347DFB" w:rsidRDefault="00C45BD5" w:rsidP="00C45BD5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sz w:val="26"/>
                <w:szCs w:val="26"/>
                <w:lang w:val="vi-VN"/>
              </w:rPr>
              <w:t>- Mô tả được cách giải tam giác và vận dụng được vào việc giải một số bài toán có nội dung thực tiễn (ví dụ: xác định khoảng cách giữa hai địa điểm khi gặp vật cản, xác định chiều cao của vật khi không thể đo trực tiếp,...).</w:t>
            </w:r>
          </w:p>
        </w:tc>
      </w:tr>
      <w:tr w:rsidR="00003284" w14:paraId="19670556" w14:textId="77777777" w:rsidTr="00D0324C">
        <w:tc>
          <w:tcPr>
            <w:tcW w:w="278" w:type="pct"/>
            <w:vMerge w:val="restart"/>
          </w:tcPr>
          <w:p w14:paraId="58208F0E" w14:textId="77777777" w:rsidR="00003284" w:rsidRDefault="00003284" w:rsidP="00C33EAB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  <w:p w14:paraId="757D9FFB" w14:textId="548EF173" w:rsidR="00003284" w:rsidRDefault="00003284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  <w:vMerge w:val="restart"/>
          </w:tcPr>
          <w:p w14:paraId="24ED6CFB" w14:textId="77777777" w:rsidR="00003284" w:rsidRPr="00347DFB" w:rsidRDefault="00003284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</w:rPr>
              <w:t>HH - ĐL</w:t>
            </w:r>
          </w:p>
          <w:p w14:paraId="6F6F5CB6" w14:textId="79E78D7F" w:rsidR="00003284" w:rsidRPr="00347DFB" w:rsidRDefault="00003284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" w:type="pct"/>
            <w:gridSpan w:val="2"/>
          </w:tcPr>
          <w:p w14:paraId="1E44ADFA" w14:textId="4703D6D8" w:rsidR="00003284" w:rsidRPr="00347DFB" w:rsidRDefault="00003284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sz w:val="26"/>
                <w:szCs w:val="26"/>
              </w:rPr>
              <w:t>21</w:t>
            </w:r>
          </w:p>
        </w:tc>
        <w:tc>
          <w:tcPr>
            <w:tcW w:w="1851" w:type="pct"/>
            <w:gridSpan w:val="2"/>
          </w:tcPr>
          <w:p w14:paraId="4BD30D09" w14:textId="5FBE0CAD" w:rsidR="00003284" w:rsidRPr="00347DFB" w:rsidRDefault="00003284" w:rsidP="00C45BD5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i/>
                <w:color w:val="000000" w:themeColor="text1"/>
                <w:sz w:val="26"/>
                <w:szCs w:val="26"/>
                <w:lang w:val="vi-VN"/>
              </w:rPr>
              <w:t xml:space="preserve">Bài 6. </w:t>
            </w:r>
            <w:r w:rsidRPr="00347DFB">
              <w:rPr>
                <w:iCs/>
                <w:color w:val="000000" w:themeColor="text1"/>
                <w:sz w:val="26"/>
                <w:szCs w:val="26"/>
                <w:lang w:val="vi-VN"/>
              </w:rPr>
              <w:t xml:space="preserve">Hệ thức lượng trong tam giác </w:t>
            </w:r>
            <w:r w:rsidRPr="00347DFB">
              <w:rPr>
                <w:b/>
                <w:color w:val="000000" w:themeColor="text1"/>
                <w:sz w:val="26"/>
                <w:szCs w:val="26"/>
                <w:lang w:val="vi-VN"/>
              </w:rPr>
              <w:t xml:space="preserve">(Tiết </w:t>
            </w:r>
            <w:r w:rsidRPr="00347DFB">
              <w:rPr>
                <w:b/>
                <w:color w:val="000000" w:themeColor="text1"/>
                <w:sz w:val="26"/>
                <w:szCs w:val="26"/>
              </w:rPr>
              <w:t>4</w:t>
            </w:r>
            <w:r w:rsidRPr="00347DFB">
              <w:rPr>
                <w:b/>
                <w:color w:val="000000" w:themeColor="text1"/>
                <w:sz w:val="26"/>
                <w:szCs w:val="26"/>
                <w:lang w:val="vi-VN"/>
              </w:rPr>
              <w:t>)</w:t>
            </w:r>
          </w:p>
        </w:tc>
        <w:tc>
          <w:tcPr>
            <w:tcW w:w="2084" w:type="pct"/>
            <w:gridSpan w:val="2"/>
            <w:vMerge/>
          </w:tcPr>
          <w:p w14:paraId="7AA7FB77" w14:textId="77777777" w:rsidR="00003284" w:rsidRPr="00347DFB" w:rsidRDefault="00003284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</w:p>
        </w:tc>
      </w:tr>
      <w:tr w:rsidR="00003284" w14:paraId="17CD55BD" w14:textId="77777777" w:rsidTr="00D0324C">
        <w:tc>
          <w:tcPr>
            <w:tcW w:w="278" w:type="pct"/>
            <w:vMerge/>
          </w:tcPr>
          <w:p w14:paraId="20446685" w14:textId="079AC913" w:rsidR="00003284" w:rsidRDefault="00003284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  <w:vMerge/>
            <w:vAlign w:val="center"/>
          </w:tcPr>
          <w:p w14:paraId="7B1DD195" w14:textId="28E99B09" w:rsidR="00003284" w:rsidRPr="00347DFB" w:rsidRDefault="00003284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" w:type="pct"/>
            <w:gridSpan w:val="2"/>
            <w:vAlign w:val="center"/>
          </w:tcPr>
          <w:p w14:paraId="41FE3618" w14:textId="2D2D8A24" w:rsidR="00003284" w:rsidRPr="00347DFB" w:rsidRDefault="00003284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</w:rPr>
              <w:t>22</w:t>
            </w:r>
          </w:p>
        </w:tc>
        <w:tc>
          <w:tcPr>
            <w:tcW w:w="1851" w:type="pct"/>
            <w:gridSpan w:val="2"/>
            <w:vAlign w:val="center"/>
          </w:tcPr>
          <w:p w14:paraId="506DFF06" w14:textId="47196483" w:rsidR="00003284" w:rsidRPr="00347DFB" w:rsidRDefault="00003284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color w:val="000000" w:themeColor="text1"/>
                <w:sz w:val="26"/>
                <w:szCs w:val="26"/>
                <w:lang w:val="vi-VN"/>
              </w:rPr>
              <w:t>Bài</w:t>
            </w:r>
            <w:r w:rsidRPr="00347DFB">
              <w:rPr>
                <w:color w:val="000000" w:themeColor="text1"/>
                <w:sz w:val="26"/>
                <w:szCs w:val="26"/>
              </w:rPr>
              <w:t xml:space="preserve"> tập cuối chương III</w:t>
            </w:r>
          </w:p>
        </w:tc>
        <w:tc>
          <w:tcPr>
            <w:tcW w:w="2084" w:type="pct"/>
            <w:gridSpan w:val="2"/>
          </w:tcPr>
          <w:p w14:paraId="26DD6DE3" w14:textId="77777777" w:rsidR="00003284" w:rsidRPr="00347DFB" w:rsidRDefault="00003284" w:rsidP="00C33EAB">
            <w:pPr>
              <w:spacing w:line="288" w:lineRule="auto"/>
              <w:rPr>
                <w:b/>
                <w:sz w:val="26"/>
                <w:szCs w:val="26"/>
              </w:rPr>
            </w:pPr>
          </w:p>
        </w:tc>
      </w:tr>
      <w:tr w:rsidR="00003284" w14:paraId="2F08C9AB" w14:textId="77777777" w:rsidTr="00D0324C">
        <w:tc>
          <w:tcPr>
            <w:tcW w:w="278" w:type="pct"/>
            <w:vMerge/>
          </w:tcPr>
          <w:p w14:paraId="3B5EF6F2" w14:textId="2C6368C8" w:rsidR="00003284" w:rsidRDefault="00003284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  <w:vMerge/>
          </w:tcPr>
          <w:p w14:paraId="45348019" w14:textId="555E376E" w:rsidR="00003284" w:rsidRPr="00347DFB" w:rsidRDefault="00003284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" w:type="pct"/>
            <w:gridSpan w:val="2"/>
          </w:tcPr>
          <w:p w14:paraId="0A23254A" w14:textId="1B4C3120" w:rsidR="00003284" w:rsidRPr="00347DFB" w:rsidRDefault="00003284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sz w:val="26"/>
                <w:szCs w:val="26"/>
              </w:rPr>
              <w:t>23,24</w:t>
            </w:r>
          </w:p>
        </w:tc>
        <w:tc>
          <w:tcPr>
            <w:tcW w:w="1851" w:type="pct"/>
            <w:gridSpan w:val="2"/>
          </w:tcPr>
          <w:p w14:paraId="70EDCE12" w14:textId="77777777" w:rsidR="00003284" w:rsidRPr="00347DFB" w:rsidRDefault="00003284" w:rsidP="00C45BD5">
            <w:pPr>
              <w:rPr>
                <w:color w:val="FF0000"/>
                <w:sz w:val="26"/>
                <w:szCs w:val="26"/>
                <w:lang w:val="vi-VN"/>
              </w:rPr>
            </w:pPr>
            <w:r w:rsidRPr="00347DFB">
              <w:rPr>
                <w:b/>
                <w:bCs/>
                <w:color w:val="00B050"/>
                <w:sz w:val="26"/>
                <w:szCs w:val="26"/>
                <w:lang w:val="vi-VN"/>
              </w:rPr>
              <w:t>Chương I</w:t>
            </w:r>
            <w:r w:rsidRPr="00347DFB">
              <w:rPr>
                <w:b/>
                <w:bCs/>
                <w:color w:val="00B050"/>
                <w:sz w:val="26"/>
                <w:szCs w:val="26"/>
              </w:rPr>
              <w:t>V</w:t>
            </w:r>
            <w:r w:rsidRPr="00347DFB">
              <w:rPr>
                <w:b/>
                <w:bCs/>
                <w:color w:val="00B050"/>
                <w:sz w:val="26"/>
                <w:szCs w:val="26"/>
                <w:lang w:val="vi-VN"/>
              </w:rPr>
              <w:t xml:space="preserve">. </w:t>
            </w:r>
            <w:r w:rsidRPr="00347DFB">
              <w:rPr>
                <w:b/>
                <w:bCs/>
                <w:color w:val="00B050"/>
                <w:sz w:val="26"/>
                <w:szCs w:val="26"/>
              </w:rPr>
              <w:t>Vectơ</w:t>
            </w:r>
          </w:p>
          <w:p w14:paraId="015A3212" w14:textId="6E07769B" w:rsidR="00003284" w:rsidRPr="00347DFB" w:rsidRDefault="00003284" w:rsidP="00C45BD5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i/>
                <w:iCs/>
                <w:color w:val="auto"/>
                <w:sz w:val="26"/>
                <w:szCs w:val="26"/>
              </w:rPr>
              <w:t>Bài 7.</w:t>
            </w:r>
            <w:r w:rsidRPr="00347DFB">
              <w:rPr>
                <w:color w:val="auto"/>
                <w:sz w:val="26"/>
                <w:szCs w:val="26"/>
              </w:rPr>
              <w:t xml:space="preserve"> Các khái niệm mở đầu</w:t>
            </w:r>
          </w:p>
        </w:tc>
        <w:tc>
          <w:tcPr>
            <w:tcW w:w="2084" w:type="pct"/>
            <w:gridSpan w:val="2"/>
          </w:tcPr>
          <w:p w14:paraId="70C6869C" w14:textId="77777777" w:rsidR="00003284" w:rsidRPr="00347DFB" w:rsidRDefault="00003284" w:rsidP="00C45BD5">
            <w:pPr>
              <w:pStyle w:val="TableParagraph"/>
              <w:tabs>
                <w:tab w:val="left" w:pos="320"/>
              </w:tabs>
              <w:spacing w:before="50"/>
              <w:jc w:val="both"/>
              <w:rPr>
                <w:sz w:val="26"/>
                <w:szCs w:val="26"/>
              </w:rPr>
            </w:pPr>
            <w:r w:rsidRPr="00347DFB">
              <w:rPr>
                <w:sz w:val="26"/>
                <w:szCs w:val="26"/>
                <w:lang w:val="vi-VN"/>
              </w:rPr>
              <w:t xml:space="preserve">- </w:t>
            </w:r>
            <w:r w:rsidRPr="00347DFB">
              <w:rPr>
                <w:sz w:val="26"/>
                <w:szCs w:val="26"/>
              </w:rPr>
              <w:t>Nhận biết được khái niệm vectơ, vectơ bằng nhau,</w:t>
            </w:r>
            <w:r w:rsidRPr="00347DFB">
              <w:rPr>
                <w:spacing w:val="-13"/>
                <w:sz w:val="26"/>
                <w:szCs w:val="26"/>
              </w:rPr>
              <w:t xml:space="preserve"> </w:t>
            </w:r>
            <w:r w:rsidRPr="00347DFB">
              <w:rPr>
                <w:sz w:val="26"/>
                <w:szCs w:val="26"/>
              </w:rPr>
              <w:t>vectơ-không.</w:t>
            </w:r>
          </w:p>
          <w:p w14:paraId="7C3F9A20" w14:textId="0B26FD1F" w:rsidR="00003284" w:rsidRPr="00347DFB" w:rsidRDefault="00003284" w:rsidP="00C45BD5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color w:val="auto"/>
                <w:sz w:val="26"/>
                <w:szCs w:val="26"/>
                <w:lang w:val="vi-VN"/>
              </w:rPr>
              <w:t xml:space="preserve">- </w:t>
            </w:r>
            <w:r w:rsidRPr="00347DFB">
              <w:rPr>
                <w:sz w:val="26"/>
                <w:szCs w:val="26"/>
                <w:lang w:val="vi-VN"/>
              </w:rPr>
              <w:t>Biểu thị được một số đại lượng trong thực tiễn bằng</w:t>
            </w:r>
            <w:r w:rsidRPr="00347DFB">
              <w:rPr>
                <w:spacing w:val="-11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lastRenderedPageBreak/>
              <w:t>vectơ.</w:t>
            </w:r>
          </w:p>
        </w:tc>
      </w:tr>
      <w:tr w:rsidR="00C45BD5" w14:paraId="28FA670A" w14:textId="77777777" w:rsidTr="00D0324C">
        <w:tc>
          <w:tcPr>
            <w:tcW w:w="278" w:type="pct"/>
          </w:tcPr>
          <w:p w14:paraId="7F2D76B7" w14:textId="432C454F" w:rsidR="00C45BD5" w:rsidRDefault="00003284" w:rsidP="00C33EAB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lastRenderedPageBreak/>
              <w:t>7</w:t>
            </w:r>
          </w:p>
        </w:tc>
        <w:tc>
          <w:tcPr>
            <w:tcW w:w="416" w:type="pct"/>
            <w:gridSpan w:val="2"/>
          </w:tcPr>
          <w:p w14:paraId="0E304345" w14:textId="236C3E49" w:rsidR="00C45BD5" w:rsidRPr="00347DFB" w:rsidRDefault="00003284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</w:rPr>
              <w:t>HH - ĐL</w:t>
            </w:r>
          </w:p>
        </w:tc>
        <w:tc>
          <w:tcPr>
            <w:tcW w:w="371" w:type="pct"/>
            <w:gridSpan w:val="2"/>
          </w:tcPr>
          <w:p w14:paraId="6C915A0C" w14:textId="388017C2" w:rsidR="00C45BD5" w:rsidRPr="00347DFB" w:rsidRDefault="00003284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sz w:val="26"/>
                <w:szCs w:val="26"/>
              </w:rPr>
              <w:t>25,26</w:t>
            </w:r>
          </w:p>
        </w:tc>
        <w:tc>
          <w:tcPr>
            <w:tcW w:w="1851" w:type="pct"/>
            <w:gridSpan w:val="2"/>
          </w:tcPr>
          <w:p w14:paraId="1F38701A" w14:textId="297A2F78" w:rsidR="00C45BD5" w:rsidRPr="00347DFB" w:rsidRDefault="00003284" w:rsidP="00003284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bCs/>
                <w:i/>
                <w:iCs/>
                <w:color w:val="auto"/>
                <w:sz w:val="26"/>
                <w:szCs w:val="26"/>
                <w:lang w:val="vi-VN"/>
              </w:rPr>
              <w:t>Bài 8.</w:t>
            </w:r>
            <w:r w:rsidRPr="00347DFB">
              <w:rPr>
                <w:bCs/>
                <w:color w:val="auto"/>
                <w:sz w:val="26"/>
                <w:szCs w:val="26"/>
                <w:lang w:val="vi-VN"/>
              </w:rPr>
              <w:t xml:space="preserve"> Tổng và hiệu của hai vectơ</w:t>
            </w:r>
          </w:p>
        </w:tc>
        <w:tc>
          <w:tcPr>
            <w:tcW w:w="2084" w:type="pct"/>
            <w:gridSpan w:val="2"/>
          </w:tcPr>
          <w:p w14:paraId="326398ED" w14:textId="77777777" w:rsidR="00003284" w:rsidRPr="00347DFB" w:rsidRDefault="00003284" w:rsidP="00003284">
            <w:pPr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- Thực hiện được các phép toán tổng và hiệu hai vectơ.</w:t>
            </w:r>
          </w:p>
          <w:p w14:paraId="31EE96E9" w14:textId="77777777" w:rsidR="00003284" w:rsidRPr="00347DFB" w:rsidRDefault="00003284" w:rsidP="00003284">
            <w:pPr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- Mô tả được trung điểm của đoạn thẳng, trọng tâm tam giác bằng vectơ.</w:t>
            </w:r>
          </w:p>
          <w:p w14:paraId="533164F2" w14:textId="2920482E" w:rsidR="00C45BD5" w:rsidRPr="00347DFB" w:rsidRDefault="00003284" w:rsidP="00003284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sz w:val="26"/>
                <w:szCs w:val="26"/>
                <w:lang w:val="vi-VN"/>
              </w:rPr>
              <w:t>- Vận dụng vectơ trong bài toán tổng hợp lực, tổng hợp vận tốc.</w:t>
            </w:r>
          </w:p>
        </w:tc>
      </w:tr>
      <w:tr w:rsidR="00C45BD5" w14:paraId="3BA907E6" w14:textId="77777777" w:rsidTr="00D0324C">
        <w:tc>
          <w:tcPr>
            <w:tcW w:w="278" w:type="pct"/>
          </w:tcPr>
          <w:p w14:paraId="294FBD48" w14:textId="146BD16D" w:rsidR="00C45BD5" w:rsidRDefault="00003284" w:rsidP="00C33EAB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416" w:type="pct"/>
            <w:gridSpan w:val="2"/>
          </w:tcPr>
          <w:p w14:paraId="4BB06EC4" w14:textId="7F07A59F" w:rsidR="00C45BD5" w:rsidRPr="00347DFB" w:rsidRDefault="00003284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sz w:val="26"/>
                <w:szCs w:val="26"/>
              </w:rPr>
              <w:t xml:space="preserve">Chuyên đề : </w:t>
            </w:r>
          </w:p>
          <w:p w14:paraId="731D340B" w14:textId="4A9631F7" w:rsidR="00003284" w:rsidRPr="00347DFB" w:rsidRDefault="00003284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</w:rPr>
              <w:t>Đại số</w:t>
            </w:r>
          </w:p>
        </w:tc>
        <w:tc>
          <w:tcPr>
            <w:tcW w:w="371" w:type="pct"/>
            <w:gridSpan w:val="2"/>
          </w:tcPr>
          <w:p w14:paraId="42626F60" w14:textId="34A9BBED" w:rsidR="00C45BD5" w:rsidRPr="00347DFB" w:rsidRDefault="00003284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sz w:val="26"/>
                <w:szCs w:val="26"/>
              </w:rPr>
              <w:t>1,2</w:t>
            </w:r>
          </w:p>
        </w:tc>
        <w:tc>
          <w:tcPr>
            <w:tcW w:w="1851" w:type="pct"/>
            <w:gridSpan w:val="2"/>
          </w:tcPr>
          <w:p w14:paraId="00FFC78B" w14:textId="77777777" w:rsidR="00003284" w:rsidRPr="00347DFB" w:rsidRDefault="00003284" w:rsidP="00003284">
            <w:pPr>
              <w:rPr>
                <w:b/>
                <w:color w:val="000000" w:themeColor="text1"/>
                <w:sz w:val="26"/>
                <w:szCs w:val="26"/>
              </w:rPr>
            </w:pPr>
            <w:r w:rsidRPr="00347DFB">
              <w:rPr>
                <w:b/>
                <w:color w:val="00B050"/>
                <w:sz w:val="26"/>
                <w:szCs w:val="26"/>
              </w:rPr>
              <w:t xml:space="preserve">Chuyên đề 1: Hệ phương trình bậc nhất ba ẩn </w:t>
            </w:r>
          </w:p>
          <w:p w14:paraId="55578692" w14:textId="6F96D657" w:rsidR="00C45BD5" w:rsidRPr="00347DFB" w:rsidRDefault="00003284" w:rsidP="00003284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bCs/>
                <w:i/>
                <w:iCs/>
                <w:color w:val="000000" w:themeColor="text1"/>
                <w:sz w:val="26"/>
                <w:szCs w:val="26"/>
              </w:rPr>
              <w:t>Bài 1.</w:t>
            </w:r>
            <w:r w:rsidRPr="00347DFB">
              <w:rPr>
                <w:bCs/>
                <w:color w:val="000000" w:themeColor="text1"/>
                <w:sz w:val="26"/>
                <w:szCs w:val="26"/>
              </w:rPr>
              <w:t xml:space="preserve"> Hệ phương trình bậc nhất ba ẩn </w:t>
            </w:r>
            <w:r w:rsidRPr="00347DFB">
              <w:rPr>
                <w:b/>
                <w:color w:val="000000" w:themeColor="text1"/>
                <w:sz w:val="26"/>
                <w:szCs w:val="26"/>
              </w:rPr>
              <w:t>(Tiết 1, 2)</w:t>
            </w:r>
          </w:p>
        </w:tc>
        <w:tc>
          <w:tcPr>
            <w:tcW w:w="2084" w:type="pct"/>
            <w:gridSpan w:val="2"/>
          </w:tcPr>
          <w:p w14:paraId="3FBFD36A" w14:textId="77777777" w:rsidR="00003284" w:rsidRPr="00347DFB" w:rsidRDefault="00003284" w:rsidP="00003284">
            <w:pPr>
              <w:jc w:val="both"/>
              <w:rPr>
                <w:sz w:val="26"/>
                <w:szCs w:val="26"/>
              </w:rPr>
            </w:pPr>
            <w:r w:rsidRPr="00347DFB">
              <w:rPr>
                <w:sz w:val="26"/>
                <w:szCs w:val="26"/>
              </w:rPr>
              <w:t>- Nhận biết được khái niệm nghiệm của hệ phương trình bậc nhất ba ẩn.</w:t>
            </w:r>
          </w:p>
          <w:p w14:paraId="3D1E50D7" w14:textId="77777777" w:rsidR="00003284" w:rsidRPr="00347DFB" w:rsidRDefault="00003284" w:rsidP="00003284">
            <w:pPr>
              <w:jc w:val="both"/>
              <w:rPr>
                <w:sz w:val="26"/>
                <w:szCs w:val="26"/>
              </w:rPr>
            </w:pPr>
            <w:r w:rsidRPr="00347DFB">
              <w:rPr>
                <w:sz w:val="26"/>
                <w:szCs w:val="26"/>
              </w:rPr>
              <w:t>- Giải được hệ phương trình bậc nhất ba ẩn bằng phương pháp Gauss.</w:t>
            </w:r>
          </w:p>
          <w:p w14:paraId="19D280EF" w14:textId="4F101EF2" w:rsidR="00C45BD5" w:rsidRPr="00347DFB" w:rsidRDefault="00003284" w:rsidP="00003284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sz w:val="26"/>
                <w:szCs w:val="26"/>
              </w:rPr>
              <w:t>- Tìm được nghiệm hệ phương trình bậc nhất ba ẩn bằng máy tính cầm tay.</w:t>
            </w:r>
          </w:p>
        </w:tc>
      </w:tr>
      <w:tr w:rsidR="0080740A" w14:paraId="7EB80B2D" w14:textId="77777777" w:rsidTr="00D0324C">
        <w:tc>
          <w:tcPr>
            <w:tcW w:w="278" w:type="pct"/>
            <w:vMerge w:val="restart"/>
          </w:tcPr>
          <w:p w14:paraId="2C73C034" w14:textId="77777777" w:rsidR="0080740A" w:rsidRDefault="0080740A" w:rsidP="00C33EAB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  <w:p w14:paraId="5EA0C96F" w14:textId="38F19CBF" w:rsidR="0080740A" w:rsidRDefault="0080740A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</w:tcPr>
          <w:p w14:paraId="595CA115" w14:textId="55323FAB" w:rsidR="0080740A" w:rsidRPr="00347DFB" w:rsidRDefault="0080740A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FF0000"/>
                <w:sz w:val="26"/>
                <w:szCs w:val="26"/>
              </w:rPr>
              <w:t>ÔTKT</w:t>
            </w:r>
          </w:p>
        </w:tc>
        <w:tc>
          <w:tcPr>
            <w:tcW w:w="371" w:type="pct"/>
            <w:gridSpan w:val="2"/>
          </w:tcPr>
          <w:p w14:paraId="519C82D6" w14:textId="32FED5A5" w:rsidR="0080740A" w:rsidRPr="00347DFB" w:rsidRDefault="0080740A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sz w:val="26"/>
                <w:szCs w:val="26"/>
              </w:rPr>
              <w:t>27,28</w:t>
            </w:r>
          </w:p>
        </w:tc>
        <w:tc>
          <w:tcPr>
            <w:tcW w:w="1851" w:type="pct"/>
            <w:gridSpan w:val="2"/>
          </w:tcPr>
          <w:p w14:paraId="7C542E45" w14:textId="0767C50A" w:rsidR="0080740A" w:rsidRPr="00347DFB" w:rsidRDefault="0080740A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iCs/>
                <w:color w:val="000000" w:themeColor="text1"/>
                <w:sz w:val="26"/>
                <w:szCs w:val="26"/>
                <w:lang w:val="fr-FR"/>
              </w:rPr>
              <w:t>Ôn tập giữa HK1</w:t>
            </w:r>
          </w:p>
        </w:tc>
        <w:tc>
          <w:tcPr>
            <w:tcW w:w="2084" w:type="pct"/>
            <w:gridSpan w:val="2"/>
          </w:tcPr>
          <w:p w14:paraId="448007CD" w14:textId="77777777" w:rsidR="0080740A" w:rsidRPr="00347DFB" w:rsidRDefault="0080740A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</w:p>
        </w:tc>
      </w:tr>
      <w:tr w:rsidR="0080740A" w14:paraId="3626D9A5" w14:textId="77777777" w:rsidTr="00D0324C">
        <w:tc>
          <w:tcPr>
            <w:tcW w:w="278" w:type="pct"/>
            <w:vMerge/>
          </w:tcPr>
          <w:p w14:paraId="7591B707" w14:textId="630AB2A1" w:rsidR="0080740A" w:rsidRDefault="0080740A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</w:tcPr>
          <w:p w14:paraId="14C809A3" w14:textId="77777777" w:rsidR="0080740A" w:rsidRPr="00347DFB" w:rsidRDefault="0080740A" w:rsidP="0080740A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sz w:val="26"/>
                <w:szCs w:val="26"/>
              </w:rPr>
              <w:t xml:space="preserve">Chuyên đề : </w:t>
            </w:r>
          </w:p>
          <w:p w14:paraId="72278725" w14:textId="59265DBF" w:rsidR="0080740A" w:rsidRPr="00347DFB" w:rsidRDefault="0080740A" w:rsidP="0080740A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</w:rPr>
              <w:t>Đại số</w:t>
            </w:r>
          </w:p>
        </w:tc>
        <w:tc>
          <w:tcPr>
            <w:tcW w:w="371" w:type="pct"/>
            <w:gridSpan w:val="2"/>
            <w:vAlign w:val="center"/>
          </w:tcPr>
          <w:p w14:paraId="71787D2A" w14:textId="0CBF28C9" w:rsidR="0080740A" w:rsidRPr="00347DFB" w:rsidRDefault="0080740A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</w:rPr>
              <w:t>3, 4</w:t>
            </w:r>
          </w:p>
        </w:tc>
        <w:tc>
          <w:tcPr>
            <w:tcW w:w="1851" w:type="pct"/>
            <w:gridSpan w:val="2"/>
            <w:vAlign w:val="center"/>
          </w:tcPr>
          <w:p w14:paraId="3666B5A9" w14:textId="1C8C6D4E" w:rsidR="0080740A" w:rsidRPr="00347DFB" w:rsidRDefault="0080740A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Cs/>
                <w:i/>
                <w:iCs/>
                <w:color w:val="000000" w:themeColor="text1"/>
                <w:sz w:val="26"/>
                <w:szCs w:val="26"/>
                <w:lang w:val="vi-VN"/>
              </w:rPr>
              <w:t>Bài 1.</w:t>
            </w:r>
            <w:r w:rsidRPr="00347DFB">
              <w:rPr>
                <w:bCs/>
                <w:color w:val="000000" w:themeColor="text1"/>
                <w:sz w:val="26"/>
                <w:szCs w:val="26"/>
                <w:lang w:val="vi-VN"/>
              </w:rPr>
              <w:t xml:space="preserve"> Hệ phương trình bậc nhất ba ẩn </w:t>
            </w:r>
            <w:r w:rsidRPr="00347DFB">
              <w:rPr>
                <w:b/>
                <w:color w:val="000000" w:themeColor="text1"/>
                <w:sz w:val="26"/>
                <w:szCs w:val="26"/>
                <w:lang w:val="vi-VN"/>
              </w:rPr>
              <w:t>(Tiết 3, 4)</w:t>
            </w:r>
          </w:p>
        </w:tc>
        <w:tc>
          <w:tcPr>
            <w:tcW w:w="2084" w:type="pct"/>
            <w:gridSpan w:val="2"/>
          </w:tcPr>
          <w:p w14:paraId="5E667313" w14:textId="77777777" w:rsidR="0080740A" w:rsidRPr="00347DFB" w:rsidRDefault="0080740A" w:rsidP="0080740A">
            <w:pPr>
              <w:jc w:val="both"/>
              <w:rPr>
                <w:sz w:val="26"/>
                <w:szCs w:val="26"/>
              </w:rPr>
            </w:pPr>
            <w:r w:rsidRPr="00347DFB">
              <w:rPr>
                <w:sz w:val="26"/>
                <w:szCs w:val="26"/>
              </w:rPr>
              <w:t>- Nhận biết được khái niệm nghiệm của hệ phương trình bậc nhất ba ẩn.</w:t>
            </w:r>
          </w:p>
          <w:p w14:paraId="1B5979F8" w14:textId="77777777" w:rsidR="0080740A" w:rsidRPr="00347DFB" w:rsidRDefault="0080740A" w:rsidP="0080740A">
            <w:pPr>
              <w:jc w:val="both"/>
              <w:rPr>
                <w:sz w:val="26"/>
                <w:szCs w:val="26"/>
              </w:rPr>
            </w:pPr>
            <w:r w:rsidRPr="00347DFB">
              <w:rPr>
                <w:sz w:val="26"/>
                <w:szCs w:val="26"/>
              </w:rPr>
              <w:t>- Giải được hệ phương trình bậc nhất ba ẩn bằng phương pháp Gauss.</w:t>
            </w:r>
          </w:p>
          <w:p w14:paraId="1D53E28C" w14:textId="52A8DF4E" w:rsidR="0080740A" w:rsidRPr="00347DFB" w:rsidRDefault="0080740A" w:rsidP="0080740A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sz w:val="26"/>
                <w:szCs w:val="26"/>
              </w:rPr>
              <w:t>- Tìm được nghiệm hệ phương trình bậc nhất ba ẩn bằng máy tính cầm tay.</w:t>
            </w:r>
          </w:p>
        </w:tc>
      </w:tr>
      <w:tr w:rsidR="00C00500" w14:paraId="24C9DC53" w14:textId="77777777" w:rsidTr="00D0324C">
        <w:tc>
          <w:tcPr>
            <w:tcW w:w="278" w:type="pct"/>
            <w:vMerge w:val="restart"/>
          </w:tcPr>
          <w:p w14:paraId="65910BF9" w14:textId="77777777" w:rsidR="00C00500" w:rsidRDefault="00C00500" w:rsidP="00C33EAB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  <w:p w14:paraId="0B785F0B" w14:textId="04B6DF0B" w:rsidR="00C00500" w:rsidRDefault="00C00500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</w:tcPr>
          <w:p w14:paraId="23E2E324" w14:textId="7DFEACE6" w:rsidR="00C00500" w:rsidRPr="00347DFB" w:rsidRDefault="00C00500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FF0000"/>
                <w:sz w:val="26"/>
                <w:szCs w:val="26"/>
              </w:rPr>
              <w:t>ÔTKT</w:t>
            </w:r>
          </w:p>
        </w:tc>
        <w:tc>
          <w:tcPr>
            <w:tcW w:w="371" w:type="pct"/>
            <w:gridSpan w:val="2"/>
          </w:tcPr>
          <w:p w14:paraId="5230B41E" w14:textId="3C9A7093" w:rsidR="00C00500" w:rsidRPr="00347DFB" w:rsidRDefault="00C00500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sz w:val="26"/>
                <w:szCs w:val="26"/>
              </w:rPr>
              <w:t>29</w:t>
            </w:r>
          </w:p>
        </w:tc>
        <w:tc>
          <w:tcPr>
            <w:tcW w:w="1851" w:type="pct"/>
            <w:gridSpan w:val="2"/>
          </w:tcPr>
          <w:p w14:paraId="317ACD26" w14:textId="253D52B3" w:rsidR="00C00500" w:rsidRPr="00347DFB" w:rsidRDefault="00C00500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auto"/>
                <w:sz w:val="26"/>
                <w:szCs w:val="26"/>
              </w:rPr>
              <w:t>Kiểm tra giữa HKI</w:t>
            </w:r>
          </w:p>
        </w:tc>
        <w:tc>
          <w:tcPr>
            <w:tcW w:w="2084" w:type="pct"/>
            <w:gridSpan w:val="2"/>
          </w:tcPr>
          <w:p w14:paraId="4F1CF402" w14:textId="77777777" w:rsidR="00C00500" w:rsidRPr="00347DFB" w:rsidRDefault="00C00500" w:rsidP="00C33EAB">
            <w:pPr>
              <w:spacing w:line="288" w:lineRule="auto"/>
              <w:rPr>
                <w:b/>
                <w:sz w:val="26"/>
                <w:szCs w:val="26"/>
              </w:rPr>
            </w:pPr>
          </w:p>
        </w:tc>
      </w:tr>
      <w:tr w:rsidR="00C00500" w14:paraId="73A88502" w14:textId="77777777" w:rsidTr="00D0324C">
        <w:tc>
          <w:tcPr>
            <w:tcW w:w="278" w:type="pct"/>
            <w:vMerge/>
          </w:tcPr>
          <w:p w14:paraId="6F162FB2" w14:textId="0C8BADA3" w:rsidR="00C00500" w:rsidRDefault="00C00500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</w:tcPr>
          <w:p w14:paraId="4130ADCF" w14:textId="7C48FFE7" w:rsidR="00C00500" w:rsidRPr="00347DFB" w:rsidRDefault="00C00500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</w:rPr>
              <w:t>HH - ĐL</w:t>
            </w:r>
          </w:p>
        </w:tc>
        <w:tc>
          <w:tcPr>
            <w:tcW w:w="371" w:type="pct"/>
            <w:gridSpan w:val="2"/>
            <w:vAlign w:val="center"/>
          </w:tcPr>
          <w:p w14:paraId="0388B87E" w14:textId="166F03E0" w:rsidR="00C00500" w:rsidRPr="00347DFB" w:rsidRDefault="00C00500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auto"/>
                <w:sz w:val="26"/>
                <w:szCs w:val="26"/>
                <w:lang w:val="vi-VN"/>
              </w:rPr>
              <w:t>30</w:t>
            </w:r>
          </w:p>
        </w:tc>
        <w:tc>
          <w:tcPr>
            <w:tcW w:w="1851" w:type="pct"/>
            <w:gridSpan w:val="2"/>
            <w:vAlign w:val="center"/>
          </w:tcPr>
          <w:p w14:paraId="2F1A6888" w14:textId="3BF468F7" w:rsidR="00C00500" w:rsidRPr="00347DFB" w:rsidRDefault="00C00500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bCs/>
                <w:i/>
                <w:iCs/>
                <w:color w:val="auto"/>
                <w:sz w:val="26"/>
                <w:szCs w:val="26"/>
                <w:lang w:val="vi-VN"/>
              </w:rPr>
              <w:t>Bài 9.</w:t>
            </w:r>
            <w:r w:rsidRPr="00347DFB">
              <w:rPr>
                <w:bCs/>
                <w:color w:val="auto"/>
                <w:sz w:val="26"/>
                <w:szCs w:val="26"/>
                <w:lang w:val="vi-VN"/>
              </w:rPr>
              <w:t xml:space="preserve"> Tích của một vectơ với một số </w:t>
            </w:r>
            <w:r w:rsidRPr="00347DFB">
              <w:rPr>
                <w:b/>
                <w:color w:val="auto"/>
                <w:sz w:val="26"/>
                <w:szCs w:val="26"/>
                <w:lang w:val="vi-VN"/>
              </w:rPr>
              <w:t>(Tiết 1)</w:t>
            </w:r>
          </w:p>
        </w:tc>
        <w:tc>
          <w:tcPr>
            <w:tcW w:w="2084" w:type="pct"/>
            <w:gridSpan w:val="2"/>
          </w:tcPr>
          <w:p w14:paraId="57578209" w14:textId="77777777" w:rsidR="00C00500" w:rsidRPr="00347DFB" w:rsidRDefault="00C00500" w:rsidP="0080740A">
            <w:pPr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 xml:space="preserve">- Thực hiện được phép toán trên vectơ (tích của một số với vectơ) và </w:t>
            </w:r>
            <w:r w:rsidRPr="00347DFB">
              <w:rPr>
                <w:spacing w:val="-3"/>
                <w:sz w:val="26"/>
                <w:szCs w:val="26"/>
                <w:lang w:val="vi-VN"/>
              </w:rPr>
              <w:t xml:space="preserve">mô </w:t>
            </w:r>
            <w:r w:rsidRPr="00347DFB">
              <w:rPr>
                <w:sz w:val="26"/>
                <w:szCs w:val="26"/>
                <w:lang w:val="vi-VN"/>
              </w:rPr>
              <w:t>tả được các tính chất hình học (ba điểm thẳng hàng, trung điểm của đoạn thẳng, trọng tâm của tam giác,...) bằng</w:t>
            </w:r>
            <w:r w:rsidRPr="00347DFB">
              <w:rPr>
                <w:spacing w:val="-10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vectơ.</w:t>
            </w:r>
          </w:p>
          <w:p w14:paraId="53246684" w14:textId="77777777" w:rsidR="00C00500" w:rsidRPr="00347DFB" w:rsidRDefault="00C00500" w:rsidP="0080740A">
            <w:pPr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- Sử dụng được vectơ và các phép toán trên vectơ để giải thích một số hiện tượng có liên quan đến Vật lí và Hoá học (ví dụ: những vấn đề liên quan đến lực, đến chuyển động,...).</w:t>
            </w:r>
          </w:p>
          <w:p w14:paraId="2328EA12" w14:textId="367DA83A" w:rsidR="00C00500" w:rsidRPr="00347DFB" w:rsidRDefault="00C00500" w:rsidP="0080740A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sz w:val="26"/>
                <w:szCs w:val="26"/>
                <w:lang w:val="vi-VN"/>
              </w:rPr>
              <w:lastRenderedPageBreak/>
              <w:t>- Vận dụng được kiến thức về vectơ để giải một số bài toán hình học và một số bài toán liên quan đến thực tiễn (ví dụ: xác định lực tác dụng lên vật,...).</w:t>
            </w:r>
          </w:p>
        </w:tc>
      </w:tr>
      <w:tr w:rsidR="00C00500" w14:paraId="1CDBC3C8" w14:textId="77777777" w:rsidTr="00D0324C">
        <w:tc>
          <w:tcPr>
            <w:tcW w:w="278" w:type="pct"/>
            <w:vMerge/>
          </w:tcPr>
          <w:p w14:paraId="2303A114" w14:textId="412AC8E2" w:rsidR="00C00500" w:rsidRDefault="00C00500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  <w:vMerge w:val="restart"/>
          </w:tcPr>
          <w:p w14:paraId="10F4CFDA" w14:textId="77777777" w:rsidR="00C00500" w:rsidRPr="00347DFB" w:rsidRDefault="00C00500" w:rsidP="0080740A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sz w:val="26"/>
                <w:szCs w:val="26"/>
              </w:rPr>
              <w:t xml:space="preserve">Chuyên đề : </w:t>
            </w:r>
          </w:p>
          <w:p w14:paraId="5D473FC6" w14:textId="1AD68A8E" w:rsidR="00C00500" w:rsidRPr="00347DFB" w:rsidRDefault="00C00500" w:rsidP="0080740A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</w:rPr>
              <w:t>Đại số</w:t>
            </w:r>
          </w:p>
        </w:tc>
        <w:tc>
          <w:tcPr>
            <w:tcW w:w="371" w:type="pct"/>
            <w:gridSpan w:val="2"/>
          </w:tcPr>
          <w:p w14:paraId="11668206" w14:textId="78168828" w:rsidR="00C00500" w:rsidRPr="00347DFB" w:rsidRDefault="00C00500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sz w:val="26"/>
                <w:szCs w:val="26"/>
              </w:rPr>
              <w:t>5</w:t>
            </w:r>
          </w:p>
        </w:tc>
        <w:tc>
          <w:tcPr>
            <w:tcW w:w="1851" w:type="pct"/>
            <w:gridSpan w:val="2"/>
          </w:tcPr>
          <w:p w14:paraId="2496D3A8" w14:textId="332D9E16" w:rsidR="00C00500" w:rsidRPr="00347DFB" w:rsidRDefault="00C00500" w:rsidP="0080740A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bCs/>
                <w:i/>
                <w:iCs/>
                <w:color w:val="000000" w:themeColor="text1"/>
                <w:sz w:val="26"/>
                <w:szCs w:val="26"/>
                <w:lang w:val="vi-VN"/>
              </w:rPr>
              <w:t>Bài 1.</w:t>
            </w:r>
            <w:r w:rsidRPr="00347DFB">
              <w:rPr>
                <w:bCs/>
                <w:color w:val="000000" w:themeColor="text1"/>
                <w:sz w:val="26"/>
                <w:szCs w:val="26"/>
                <w:lang w:val="vi-VN"/>
              </w:rPr>
              <w:t xml:space="preserve"> Hệ phương trình bậc nhất ba ẩn </w:t>
            </w:r>
            <w:r w:rsidRPr="00347DFB">
              <w:rPr>
                <w:b/>
                <w:color w:val="000000" w:themeColor="text1"/>
                <w:sz w:val="26"/>
                <w:szCs w:val="26"/>
                <w:lang w:val="vi-VN"/>
              </w:rPr>
              <w:t>(Tiết 5)</w:t>
            </w:r>
          </w:p>
        </w:tc>
        <w:tc>
          <w:tcPr>
            <w:tcW w:w="2084" w:type="pct"/>
            <w:gridSpan w:val="2"/>
          </w:tcPr>
          <w:p w14:paraId="19F32D00" w14:textId="77777777" w:rsidR="00C00500" w:rsidRPr="00347DFB" w:rsidRDefault="00C00500" w:rsidP="0080740A">
            <w:pPr>
              <w:jc w:val="both"/>
              <w:rPr>
                <w:sz w:val="26"/>
                <w:szCs w:val="26"/>
              </w:rPr>
            </w:pPr>
            <w:r w:rsidRPr="00347DFB">
              <w:rPr>
                <w:sz w:val="26"/>
                <w:szCs w:val="26"/>
              </w:rPr>
              <w:t>- Nhận biết được khái niệm nghiệm của hệ phương trình bậc nhất ba ẩn.</w:t>
            </w:r>
          </w:p>
          <w:p w14:paraId="21121D43" w14:textId="77777777" w:rsidR="00C00500" w:rsidRPr="00347DFB" w:rsidRDefault="00C00500" w:rsidP="0080740A">
            <w:pPr>
              <w:jc w:val="both"/>
              <w:rPr>
                <w:sz w:val="26"/>
                <w:szCs w:val="26"/>
              </w:rPr>
            </w:pPr>
            <w:r w:rsidRPr="00347DFB">
              <w:rPr>
                <w:sz w:val="26"/>
                <w:szCs w:val="26"/>
              </w:rPr>
              <w:t>- Giải được hệ phương trình bậc nhất ba ẩn bằng phương pháp Gauss.</w:t>
            </w:r>
          </w:p>
          <w:p w14:paraId="4942A5B4" w14:textId="4EF95906" w:rsidR="00C00500" w:rsidRPr="00347DFB" w:rsidRDefault="00C00500" w:rsidP="0080740A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sz w:val="26"/>
                <w:szCs w:val="26"/>
              </w:rPr>
              <w:t>- Tìm được nghiệm hệ phương trình bậc nhất ba ẩn bằng máy tính cầm tay.</w:t>
            </w:r>
          </w:p>
        </w:tc>
      </w:tr>
      <w:tr w:rsidR="00C00500" w14:paraId="20E3A115" w14:textId="77777777" w:rsidTr="00D0324C">
        <w:tc>
          <w:tcPr>
            <w:tcW w:w="278" w:type="pct"/>
            <w:vMerge/>
          </w:tcPr>
          <w:p w14:paraId="35F29DE2" w14:textId="3BE6F08C" w:rsidR="00C00500" w:rsidRDefault="00C00500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  <w:vMerge/>
          </w:tcPr>
          <w:p w14:paraId="379FB2DB" w14:textId="77777777" w:rsidR="00C00500" w:rsidRPr="00347DFB" w:rsidRDefault="00C00500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" w:type="pct"/>
            <w:gridSpan w:val="2"/>
          </w:tcPr>
          <w:p w14:paraId="049D478A" w14:textId="13726264" w:rsidR="00C00500" w:rsidRPr="00347DFB" w:rsidRDefault="00C00500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sz w:val="26"/>
                <w:szCs w:val="26"/>
              </w:rPr>
              <w:t>6</w:t>
            </w:r>
          </w:p>
        </w:tc>
        <w:tc>
          <w:tcPr>
            <w:tcW w:w="1851" w:type="pct"/>
            <w:gridSpan w:val="2"/>
          </w:tcPr>
          <w:p w14:paraId="20CE33A7" w14:textId="1A770080" w:rsidR="00C00500" w:rsidRPr="00347DFB" w:rsidRDefault="00C00500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bCs/>
                <w:i/>
                <w:iCs/>
                <w:color w:val="auto"/>
                <w:sz w:val="26"/>
                <w:szCs w:val="26"/>
                <w:lang w:val="vi-VN"/>
              </w:rPr>
              <w:t>Bài 2.</w:t>
            </w:r>
            <w:r w:rsidRPr="00347DFB">
              <w:rPr>
                <w:bCs/>
                <w:color w:val="auto"/>
                <w:sz w:val="26"/>
                <w:szCs w:val="26"/>
                <w:lang w:val="vi-VN"/>
              </w:rPr>
              <w:t xml:space="preserve"> Ứng dụng của hệ phương trình bậc nhất ba ẩn </w:t>
            </w:r>
            <w:r w:rsidRPr="00347DFB">
              <w:rPr>
                <w:b/>
                <w:color w:val="000000" w:themeColor="text1"/>
                <w:sz w:val="26"/>
                <w:szCs w:val="26"/>
                <w:lang w:val="vi-VN"/>
              </w:rPr>
              <w:t>(Tiết 1)</w:t>
            </w:r>
          </w:p>
        </w:tc>
        <w:tc>
          <w:tcPr>
            <w:tcW w:w="2084" w:type="pct"/>
            <w:gridSpan w:val="2"/>
          </w:tcPr>
          <w:p w14:paraId="0454EE50" w14:textId="77777777" w:rsidR="00C00500" w:rsidRPr="00347DFB" w:rsidRDefault="00C00500" w:rsidP="0080740A">
            <w:pPr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- Vận dụng được cách giải hệ phương trình bậc nhất ba ẩn vào giải</w:t>
            </w:r>
          </w:p>
          <w:p w14:paraId="49473287" w14:textId="77777777" w:rsidR="00C00500" w:rsidRPr="00347DFB" w:rsidRDefault="00C00500" w:rsidP="0080740A">
            <w:pPr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quyết một số bài toán Vật lí (tính điện trở, tính cường độ dòng điện</w:t>
            </w:r>
          </w:p>
          <w:p w14:paraId="4B6A391D" w14:textId="77777777" w:rsidR="00C00500" w:rsidRPr="00347DFB" w:rsidRDefault="00C00500" w:rsidP="0080740A">
            <w:pPr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trong dòng điện không đổi,...), Hoá học (cân bằng phản ứng,...),</w:t>
            </w:r>
          </w:p>
          <w:p w14:paraId="451DDFBB" w14:textId="77777777" w:rsidR="00C00500" w:rsidRPr="00347DFB" w:rsidRDefault="00C00500" w:rsidP="0080740A">
            <w:pPr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Sinh học (bài tập nguyên phân, giảm phân,...).</w:t>
            </w:r>
          </w:p>
          <w:p w14:paraId="261CECBD" w14:textId="77777777" w:rsidR="00C00500" w:rsidRPr="00347DFB" w:rsidRDefault="00C00500" w:rsidP="0080740A">
            <w:pPr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- Vận dụng cách giải hệ phương trình bậc nhất ba ẩn để giải quyết</w:t>
            </w:r>
          </w:p>
          <w:p w14:paraId="21A06230" w14:textId="3EB2E667" w:rsidR="00C00500" w:rsidRPr="00347DFB" w:rsidRDefault="00C00500" w:rsidP="0080740A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sz w:val="26"/>
                <w:szCs w:val="26"/>
                <w:lang w:val="vi-VN"/>
              </w:rPr>
              <w:t>một số vấn đề thực tiễn cuộc sống (ví dụ: bài toán lập kế hoạch sản xuất, mô hình cân bằng thị trường, phân bố vốn đầu tư,...).</w:t>
            </w:r>
          </w:p>
        </w:tc>
      </w:tr>
      <w:tr w:rsidR="00B0230D" w14:paraId="5DB0D387" w14:textId="77777777" w:rsidTr="00D0324C">
        <w:tc>
          <w:tcPr>
            <w:tcW w:w="278" w:type="pct"/>
            <w:vMerge w:val="restart"/>
          </w:tcPr>
          <w:p w14:paraId="57A76DB5" w14:textId="76976037" w:rsidR="00B0230D" w:rsidRDefault="00B0230D" w:rsidP="00C33EAB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416" w:type="pct"/>
            <w:gridSpan w:val="2"/>
            <w:vMerge w:val="restart"/>
          </w:tcPr>
          <w:p w14:paraId="4D2892BE" w14:textId="70033C19" w:rsidR="00B0230D" w:rsidRPr="00347DFB" w:rsidRDefault="00B0230D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</w:rPr>
              <w:t>HH - ĐL</w:t>
            </w:r>
          </w:p>
        </w:tc>
        <w:tc>
          <w:tcPr>
            <w:tcW w:w="371" w:type="pct"/>
            <w:gridSpan w:val="2"/>
            <w:vAlign w:val="center"/>
          </w:tcPr>
          <w:p w14:paraId="289262A2" w14:textId="174A2794" w:rsidR="00B0230D" w:rsidRPr="00347DFB" w:rsidRDefault="00B0230D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auto"/>
                <w:sz w:val="26"/>
                <w:szCs w:val="26"/>
                <w:lang w:val="vi-VN"/>
              </w:rPr>
              <w:t>31</w:t>
            </w:r>
          </w:p>
        </w:tc>
        <w:tc>
          <w:tcPr>
            <w:tcW w:w="1851" w:type="pct"/>
            <w:gridSpan w:val="2"/>
            <w:vAlign w:val="center"/>
          </w:tcPr>
          <w:p w14:paraId="12DEB201" w14:textId="12DD2965" w:rsidR="00B0230D" w:rsidRPr="00347DFB" w:rsidRDefault="00B0230D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bCs/>
                <w:i/>
                <w:iCs/>
                <w:color w:val="auto"/>
                <w:sz w:val="26"/>
                <w:szCs w:val="26"/>
                <w:lang w:val="vi-VN"/>
              </w:rPr>
              <w:t>Bài 9.</w:t>
            </w:r>
            <w:r w:rsidRPr="00347DFB">
              <w:rPr>
                <w:bCs/>
                <w:color w:val="auto"/>
                <w:sz w:val="26"/>
                <w:szCs w:val="26"/>
                <w:lang w:val="vi-VN"/>
              </w:rPr>
              <w:t xml:space="preserve"> Tích của một vectơ với một số </w:t>
            </w:r>
            <w:r w:rsidRPr="00347DFB">
              <w:rPr>
                <w:b/>
                <w:color w:val="auto"/>
                <w:sz w:val="26"/>
                <w:szCs w:val="26"/>
                <w:lang w:val="vi-VN"/>
              </w:rPr>
              <w:t>(Tiết 2)</w:t>
            </w:r>
          </w:p>
        </w:tc>
        <w:tc>
          <w:tcPr>
            <w:tcW w:w="2084" w:type="pct"/>
            <w:gridSpan w:val="2"/>
          </w:tcPr>
          <w:p w14:paraId="3A2308EA" w14:textId="77777777" w:rsidR="00B0230D" w:rsidRPr="00347DFB" w:rsidRDefault="00B0230D" w:rsidP="00C00500">
            <w:pPr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 xml:space="preserve">- Thực hiện được phép toán trên vectơ (tích của một số với vectơ) và </w:t>
            </w:r>
            <w:r w:rsidRPr="00347DFB">
              <w:rPr>
                <w:spacing w:val="-3"/>
                <w:sz w:val="26"/>
                <w:szCs w:val="26"/>
                <w:lang w:val="vi-VN"/>
              </w:rPr>
              <w:t xml:space="preserve">mô </w:t>
            </w:r>
            <w:r w:rsidRPr="00347DFB">
              <w:rPr>
                <w:sz w:val="26"/>
                <w:szCs w:val="26"/>
                <w:lang w:val="vi-VN"/>
              </w:rPr>
              <w:t>tả được các tính chất hình học (ba điểm thẳng hàng, trung điểm của đoạn thẳng, trọng tâm của tam giác,...) bằng</w:t>
            </w:r>
            <w:r w:rsidRPr="00347DFB">
              <w:rPr>
                <w:spacing w:val="-10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vectơ.</w:t>
            </w:r>
          </w:p>
          <w:p w14:paraId="6D19D518" w14:textId="77777777" w:rsidR="00B0230D" w:rsidRPr="00347DFB" w:rsidRDefault="00B0230D" w:rsidP="00C00500">
            <w:pPr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 xml:space="preserve">- Sử dụng được vectơ và các phép toán trên vectơ để giải thích một số hiện tượng có liên quan đến Vật lí và Hoá học (ví dụ: những vấn đề liên quan đến lực, đến chuyển </w:t>
            </w:r>
            <w:r w:rsidRPr="00347DFB">
              <w:rPr>
                <w:sz w:val="26"/>
                <w:szCs w:val="26"/>
                <w:lang w:val="vi-VN"/>
              </w:rPr>
              <w:lastRenderedPageBreak/>
              <w:t>động,...).</w:t>
            </w:r>
          </w:p>
          <w:p w14:paraId="045F78FA" w14:textId="1310DCA1" w:rsidR="00B0230D" w:rsidRPr="00347DFB" w:rsidRDefault="00B0230D" w:rsidP="00C00500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sz w:val="26"/>
                <w:szCs w:val="26"/>
                <w:lang w:val="vi-VN"/>
              </w:rPr>
              <w:t>- Vận dụng được kiến thức về vectơ để giải một số bài toán hình học và một số bài toán liên quan đến thực tiễn (ví dụ: xác định lực tác dụng lên vật,...).</w:t>
            </w:r>
          </w:p>
        </w:tc>
      </w:tr>
      <w:tr w:rsidR="00B0230D" w14:paraId="06174511" w14:textId="77777777" w:rsidTr="00D0324C">
        <w:tc>
          <w:tcPr>
            <w:tcW w:w="278" w:type="pct"/>
            <w:vMerge/>
          </w:tcPr>
          <w:p w14:paraId="63AFD189" w14:textId="77777777" w:rsidR="00B0230D" w:rsidRDefault="00B0230D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  <w:vMerge/>
          </w:tcPr>
          <w:p w14:paraId="6B065965" w14:textId="77777777" w:rsidR="00B0230D" w:rsidRPr="00347DFB" w:rsidRDefault="00B0230D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" w:type="pct"/>
            <w:gridSpan w:val="2"/>
          </w:tcPr>
          <w:p w14:paraId="6DA075B8" w14:textId="08ECB6FA" w:rsidR="00B0230D" w:rsidRPr="00347DFB" w:rsidRDefault="00B0230D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sz w:val="26"/>
                <w:szCs w:val="26"/>
              </w:rPr>
              <w:t>32</w:t>
            </w:r>
          </w:p>
        </w:tc>
        <w:tc>
          <w:tcPr>
            <w:tcW w:w="1851" w:type="pct"/>
            <w:gridSpan w:val="2"/>
          </w:tcPr>
          <w:p w14:paraId="3FD1019D" w14:textId="5642494D" w:rsidR="00B0230D" w:rsidRPr="00347DFB" w:rsidRDefault="00B0230D" w:rsidP="00C00500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bCs/>
                <w:i/>
                <w:iCs/>
                <w:color w:val="auto"/>
                <w:sz w:val="26"/>
                <w:szCs w:val="26"/>
                <w:lang w:val="vi-VN"/>
              </w:rPr>
              <w:t>Bài 10.</w:t>
            </w:r>
            <w:r w:rsidRPr="00347DFB">
              <w:rPr>
                <w:bCs/>
                <w:color w:val="auto"/>
                <w:sz w:val="26"/>
                <w:szCs w:val="26"/>
                <w:lang w:val="vi-VN"/>
              </w:rPr>
              <w:t xml:space="preserve"> Vectơ trong mặt phẳng toạ độ </w:t>
            </w:r>
            <w:r w:rsidRPr="00347DFB">
              <w:rPr>
                <w:b/>
                <w:color w:val="auto"/>
                <w:sz w:val="26"/>
                <w:szCs w:val="26"/>
                <w:lang w:val="vi-VN"/>
              </w:rPr>
              <w:t>(Tiết 1)</w:t>
            </w:r>
          </w:p>
        </w:tc>
        <w:tc>
          <w:tcPr>
            <w:tcW w:w="2084" w:type="pct"/>
            <w:gridSpan w:val="2"/>
          </w:tcPr>
          <w:p w14:paraId="1DA580B6" w14:textId="77777777" w:rsidR="00B0230D" w:rsidRPr="00347DFB" w:rsidRDefault="00B0230D" w:rsidP="00C00500">
            <w:pPr>
              <w:pStyle w:val="TableParagraph"/>
              <w:tabs>
                <w:tab w:val="left" w:pos="320"/>
              </w:tabs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- Nhận biết được toạ độ của vectơ đối với một hệ trục toạ</w:t>
            </w:r>
            <w:r w:rsidRPr="00347DFB">
              <w:rPr>
                <w:spacing w:val="-16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độ.</w:t>
            </w:r>
          </w:p>
          <w:p w14:paraId="7147771E" w14:textId="77777777" w:rsidR="00B0230D" w:rsidRPr="00347DFB" w:rsidRDefault="00B0230D" w:rsidP="00C00500">
            <w:pPr>
              <w:pStyle w:val="TableParagraph"/>
              <w:tabs>
                <w:tab w:val="left" w:pos="322"/>
              </w:tabs>
              <w:spacing w:line="268" w:lineRule="auto"/>
              <w:ind w:right="93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- Tìm được toạ độ của một vectơ, độ dài của một vectơ khi biết toạ độ hai đầu mút của</w:t>
            </w:r>
            <w:r w:rsidRPr="00347DFB">
              <w:rPr>
                <w:spacing w:val="1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nó.</w:t>
            </w:r>
          </w:p>
          <w:p w14:paraId="5DB1B228" w14:textId="77777777" w:rsidR="00B0230D" w:rsidRPr="00347DFB" w:rsidRDefault="00B0230D" w:rsidP="00C00500">
            <w:pPr>
              <w:pStyle w:val="TableParagraph"/>
              <w:tabs>
                <w:tab w:val="left" w:pos="320"/>
              </w:tabs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- Sử dụng được biểu thức toạ độ của các phép toán vectơ trong tính</w:t>
            </w:r>
            <w:r w:rsidRPr="00347DFB">
              <w:rPr>
                <w:spacing w:val="-16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toán.</w:t>
            </w:r>
          </w:p>
          <w:p w14:paraId="5037C1EB" w14:textId="050C96E8" w:rsidR="00B0230D" w:rsidRPr="00347DFB" w:rsidRDefault="00B0230D" w:rsidP="00C00500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sz w:val="26"/>
                <w:szCs w:val="26"/>
                <w:lang w:val="vi-VN"/>
              </w:rPr>
              <w:t>- Vận dụng được kiến thức về toạ độ của vectơ để giải một số bài toán liên quan đến thực tiễn (ví dụ: vị trí của vật trên mặt phẳng toạ</w:t>
            </w:r>
            <w:r w:rsidRPr="00347DFB">
              <w:rPr>
                <w:spacing w:val="-18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độ,...).</w:t>
            </w:r>
          </w:p>
        </w:tc>
      </w:tr>
      <w:tr w:rsidR="00B0230D" w14:paraId="47695AA1" w14:textId="77777777" w:rsidTr="00D0324C">
        <w:tc>
          <w:tcPr>
            <w:tcW w:w="278" w:type="pct"/>
            <w:vMerge/>
          </w:tcPr>
          <w:p w14:paraId="45C157D8" w14:textId="77777777" w:rsidR="00B0230D" w:rsidRDefault="00B0230D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</w:tcPr>
          <w:p w14:paraId="1060BEB9" w14:textId="77777777" w:rsidR="00B0230D" w:rsidRPr="00347DFB" w:rsidRDefault="00B0230D" w:rsidP="00C00500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sz w:val="26"/>
                <w:szCs w:val="26"/>
              </w:rPr>
              <w:t xml:space="preserve">Chuyên đề : </w:t>
            </w:r>
          </w:p>
          <w:p w14:paraId="2553DBED" w14:textId="6A818916" w:rsidR="00B0230D" w:rsidRPr="00347DFB" w:rsidRDefault="00B0230D" w:rsidP="00C00500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</w:rPr>
              <w:t>Đại số</w:t>
            </w:r>
          </w:p>
        </w:tc>
        <w:tc>
          <w:tcPr>
            <w:tcW w:w="371" w:type="pct"/>
            <w:gridSpan w:val="2"/>
            <w:vAlign w:val="center"/>
          </w:tcPr>
          <w:p w14:paraId="1D28E080" w14:textId="6F658E05" w:rsidR="00B0230D" w:rsidRPr="00347DFB" w:rsidRDefault="00B0230D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</w:rPr>
              <w:t>7, 8</w:t>
            </w:r>
          </w:p>
        </w:tc>
        <w:tc>
          <w:tcPr>
            <w:tcW w:w="1851" w:type="pct"/>
            <w:gridSpan w:val="2"/>
            <w:vAlign w:val="center"/>
          </w:tcPr>
          <w:p w14:paraId="44395A54" w14:textId="260647C9" w:rsidR="00B0230D" w:rsidRPr="00347DFB" w:rsidRDefault="00B0230D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bCs/>
                <w:i/>
                <w:iCs/>
                <w:color w:val="auto"/>
                <w:sz w:val="26"/>
                <w:szCs w:val="26"/>
                <w:lang w:val="vi-VN"/>
              </w:rPr>
              <w:t>Bài 2.</w:t>
            </w:r>
            <w:r w:rsidRPr="00347DFB">
              <w:rPr>
                <w:bCs/>
                <w:color w:val="auto"/>
                <w:sz w:val="26"/>
                <w:szCs w:val="26"/>
                <w:lang w:val="vi-VN"/>
              </w:rPr>
              <w:t xml:space="preserve"> Ứng dụng của hệ phương trình bậc nhất ba ẩn </w:t>
            </w:r>
            <w:r w:rsidRPr="00347DFB">
              <w:rPr>
                <w:b/>
                <w:color w:val="000000" w:themeColor="text1"/>
                <w:sz w:val="26"/>
                <w:szCs w:val="26"/>
                <w:lang w:val="vi-VN"/>
              </w:rPr>
              <w:t>(Tiết 2, 3)</w:t>
            </w:r>
          </w:p>
        </w:tc>
        <w:tc>
          <w:tcPr>
            <w:tcW w:w="2084" w:type="pct"/>
            <w:gridSpan w:val="2"/>
          </w:tcPr>
          <w:p w14:paraId="276354EA" w14:textId="77777777" w:rsidR="00B0230D" w:rsidRPr="00347DFB" w:rsidRDefault="00B0230D" w:rsidP="00C33EAB">
            <w:pPr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- Vận dụng được cách giải hệ phương trình bậc nhất ba ẩn vào giải</w:t>
            </w:r>
          </w:p>
          <w:p w14:paraId="28BD4DE1" w14:textId="77777777" w:rsidR="00B0230D" w:rsidRPr="00347DFB" w:rsidRDefault="00B0230D" w:rsidP="00C33EAB">
            <w:pPr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quyết một số bài toán Vật lí (tính điện trở, tính cường độ dòng điện</w:t>
            </w:r>
          </w:p>
          <w:p w14:paraId="01618569" w14:textId="77777777" w:rsidR="00B0230D" w:rsidRPr="00347DFB" w:rsidRDefault="00B0230D" w:rsidP="00C33EAB">
            <w:pPr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trong dòng điện không đổi,...), Hoá học (cân bằng phản ứng,...),</w:t>
            </w:r>
          </w:p>
          <w:p w14:paraId="1547CA5D" w14:textId="77777777" w:rsidR="00B0230D" w:rsidRPr="00347DFB" w:rsidRDefault="00B0230D" w:rsidP="00C33EAB">
            <w:pPr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Sinh học (bài tập nguyên phân, giảm phân,...).</w:t>
            </w:r>
          </w:p>
          <w:p w14:paraId="7E2B149E" w14:textId="77777777" w:rsidR="00B0230D" w:rsidRPr="00347DFB" w:rsidRDefault="00B0230D" w:rsidP="00C33EAB">
            <w:pPr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- Vận dụng cách giải hệ phương trình bậc nhất ba ẩn để giải quyết</w:t>
            </w:r>
          </w:p>
          <w:p w14:paraId="674B1B76" w14:textId="55C2FE00" w:rsidR="00B0230D" w:rsidRPr="00347DFB" w:rsidRDefault="00B0230D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sz w:val="26"/>
                <w:szCs w:val="26"/>
                <w:lang w:val="vi-VN"/>
              </w:rPr>
              <w:t>một số vấn đề thực tiễn cuộc sống (ví dụ: bài toán lập kế hoạch sản xuất, mô hình cân bằng thị trường, phân bố vốn đầu tư,...).</w:t>
            </w:r>
          </w:p>
        </w:tc>
      </w:tr>
      <w:tr w:rsidR="00F46CE3" w14:paraId="37D858D6" w14:textId="77777777" w:rsidTr="00D0324C">
        <w:tc>
          <w:tcPr>
            <w:tcW w:w="278" w:type="pct"/>
            <w:vMerge w:val="restart"/>
          </w:tcPr>
          <w:p w14:paraId="53A76C95" w14:textId="77777777" w:rsidR="00F46CE3" w:rsidRDefault="00F46CE3" w:rsidP="00C33EAB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11</w:t>
            </w:r>
          </w:p>
          <w:p w14:paraId="2FC6A762" w14:textId="7F59A4F1" w:rsidR="00F46CE3" w:rsidRDefault="00F46CE3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</w:tcPr>
          <w:p w14:paraId="73102CB8" w14:textId="24DD0F6D" w:rsidR="00F46CE3" w:rsidRPr="00347DFB" w:rsidRDefault="00F46CE3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</w:rPr>
              <w:t>HH - ĐL</w:t>
            </w:r>
          </w:p>
        </w:tc>
        <w:tc>
          <w:tcPr>
            <w:tcW w:w="371" w:type="pct"/>
            <w:gridSpan w:val="2"/>
          </w:tcPr>
          <w:p w14:paraId="4E90920B" w14:textId="16782387" w:rsidR="00F46CE3" w:rsidRPr="00347DFB" w:rsidRDefault="00F46CE3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sz w:val="26"/>
                <w:szCs w:val="26"/>
              </w:rPr>
              <w:t>33,34</w:t>
            </w:r>
          </w:p>
        </w:tc>
        <w:tc>
          <w:tcPr>
            <w:tcW w:w="1851" w:type="pct"/>
            <w:gridSpan w:val="2"/>
          </w:tcPr>
          <w:p w14:paraId="1B3F8BF0" w14:textId="4D114B6D" w:rsidR="00F46CE3" w:rsidRPr="00347DFB" w:rsidRDefault="00F46CE3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bCs/>
                <w:i/>
                <w:iCs/>
                <w:color w:val="auto"/>
                <w:sz w:val="26"/>
                <w:szCs w:val="26"/>
                <w:lang w:val="vi-VN"/>
              </w:rPr>
              <w:t>Bài 10.</w:t>
            </w:r>
            <w:r w:rsidRPr="00347DFB">
              <w:rPr>
                <w:bCs/>
                <w:color w:val="auto"/>
                <w:sz w:val="26"/>
                <w:szCs w:val="26"/>
                <w:lang w:val="vi-VN"/>
              </w:rPr>
              <w:t xml:space="preserve"> Vectơ trong mặt phẳng toạ độ </w:t>
            </w:r>
            <w:r w:rsidRPr="00347DFB">
              <w:rPr>
                <w:b/>
                <w:color w:val="auto"/>
                <w:sz w:val="26"/>
                <w:szCs w:val="26"/>
                <w:lang w:val="vi-VN"/>
              </w:rPr>
              <w:t xml:space="preserve">(Tiết </w:t>
            </w:r>
            <w:r w:rsidRPr="00347DFB">
              <w:rPr>
                <w:b/>
                <w:color w:val="auto"/>
                <w:sz w:val="26"/>
                <w:szCs w:val="26"/>
              </w:rPr>
              <w:t>2,</w:t>
            </w:r>
            <w:r w:rsidRPr="00347DFB">
              <w:rPr>
                <w:b/>
                <w:color w:val="auto"/>
                <w:sz w:val="26"/>
                <w:szCs w:val="26"/>
                <w:lang w:val="vi-VN"/>
              </w:rPr>
              <w:t>3)</w:t>
            </w:r>
          </w:p>
        </w:tc>
        <w:tc>
          <w:tcPr>
            <w:tcW w:w="2084" w:type="pct"/>
            <w:gridSpan w:val="2"/>
          </w:tcPr>
          <w:p w14:paraId="1279B7E2" w14:textId="77777777" w:rsidR="00F46CE3" w:rsidRPr="00347DFB" w:rsidRDefault="00F46CE3" w:rsidP="00F46CE3">
            <w:pPr>
              <w:pStyle w:val="TableParagraph"/>
              <w:tabs>
                <w:tab w:val="left" w:pos="320"/>
              </w:tabs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- Nhận biết được toạ độ của vectơ đối với một hệ trục toạ</w:t>
            </w:r>
            <w:r w:rsidRPr="00347DFB">
              <w:rPr>
                <w:spacing w:val="-16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độ.</w:t>
            </w:r>
          </w:p>
          <w:p w14:paraId="62901844" w14:textId="77777777" w:rsidR="00F46CE3" w:rsidRPr="00347DFB" w:rsidRDefault="00F46CE3" w:rsidP="00F46CE3">
            <w:pPr>
              <w:pStyle w:val="TableParagraph"/>
              <w:tabs>
                <w:tab w:val="left" w:pos="322"/>
              </w:tabs>
              <w:spacing w:line="268" w:lineRule="auto"/>
              <w:ind w:right="93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 xml:space="preserve">- Tìm được toạ độ của một vectơ, độ dài của một vectơ </w:t>
            </w:r>
            <w:r w:rsidRPr="00347DFB">
              <w:rPr>
                <w:sz w:val="26"/>
                <w:szCs w:val="26"/>
                <w:lang w:val="vi-VN"/>
              </w:rPr>
              <w:lastRenderedPageBreak/>
              <w:t>khi biết toạ độ hai đầu mút của</w:t>
            </w:r>
            <w:r w:rsidRPr="00347DFB">
              <w:rPr>
                <w:spacing w:val="1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nó.</w:t>
            </w:r>
          </w:p>
          <w:p w14:paraId="4CFFC743" w14:textId="77777777" w:rsidR="00F46CE3" w:rsidRPr="00347DFB" w:rsidRDefault="00F46CE3" w:rsidP="00F46CE3">
            <w:pPr>
              <w:pStyle w:val="TableParagraph"/>
              <w:tabs>
                <w:tab w:val="left" w:pos="320"/>
              </w:tabs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- Sử dụng được biểu thức toạ độ của các phép toán vectơ trong tính</w:t>
            </w:r>
            <w:r w:rsidRPr="00347DFB">
              <w:rPr>
                <w:spacing w:val="-16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toán.</w:t>
            </w:r>
          </w:p>
          <w:p w14:paraId="6FE824CA" w14:textId="0B8C3806" w:rsidR="00F46CE3" w:rsidRPr="00347DFB" w:rsidRDefault="00F46CE3" w:rsidP="00F46CE3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sz w:val="26"/>
                <w:szCs w:val="26"/>
                <w:lang w:val="vi-VN"/>
              </w:rPr>
              <w:t>- Vận dụng được kiến thức về toạ độ của vectơ để giải một số bài toán liên quan đến thực tiễn (ví dụ: vị trí của vật trên mặt phẳng toạ</w:t>
            </w:r>
            <w:r w:rsidRPr="00347DFB">
              <w:rPr>
                <w:spacing w:val="-18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độ,...).</w:t>
            </w:r>
          </w:p>
        </w:tc>
      </w:tr>
      <w:tr w:rsidR="00F46CE3" w14:paraId="5160903E" w14:textId="77777777" w:rsidTr="00D0324C">
        <w:tc>
          <w:tcPr>
            <w:tcW w:w="278" w:type="pct"/>
            <w:vMerge/>
          </w:tcPr>
          <w:p w14:paraId="5FA58B9C" w14:textId="3D85DE21" w:rsidR="00F46CE3" w:rsidRDefault="00F46CE3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  <w:vMerge w:val="restart"/>
          </w:tcPr>
          <w:p w14:paraId="1D38F31C" w14:textId="77777777" w:rsidR="00F46CE3" w:rsidRPr="00347DFB" w:rsidRDefault="00F46CE3" w:rsidP="00F46CE3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sz w:val="26"/>
                <w:szCs w:val="26"/>
              </w:rPr>
              <w:t xml:space="preserve">Chuyên đề : </w:t>
            </w:r>
          </w:p>
          <w:p w14:paraId="6CE9C6D9" w14:textId="2CD32C80" w:rsidR="00F46CE3" w:rsidRPr="00347DFB" w:rsidRDefault="00F46CE3" w:rsidP="00F46CE3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</w:rPr>
              <w:t>Đại số</w:t>
            </w:r>
          </w:p>
        </w:tc>
        <w:tc>
          <w:tcPr>
            <w:tcW w:w="371" w:type="pct"/>
            <w:gridSpan w:val="2"/>
            <w:vAlign w:val="center"/>
          </w:tcPr>
          <w:p w14:paraId="5F7E5CB4" w14:textId="10CB7AEA" w:rsidR="00F46CE3" w:rsidRPr="00347DFB" w:rsidRDefault="00F46CE3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1851" w:type="pct"/>
            <w:gridSpan w:val="2"/>
            <w:vAlign w:val="center"/>
          </w:tcPr>
          <w:p w14:paraId="0DB7588F" w14:textId="693716B5" w:rsidR="00F46CE3" w:rsidRPr="00347DFB" w:rsidRDefault="00F46CE3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Cs/>
                <w:i/>
                <w:iCs/>
                <w:color w:val="auto"/>
                <w:sz w:val="26"/>
                <w:szCs w:val="26"/>
                <w:lang w:val="vi-VN"/>
              </w:rPr>
              <w:t>Bài 2.</w:t>
            </w:r>
            <w:r w:rsidRPr="00347DFB">
              <w:rPr>
                <w:bCs/>
                <w:color w:val="auto"/>
                <w:sz w:val="26"/>
                <w:szCs w:val="26"/>
                <w:lang w:val="vi-VN"/>
              </w:rPr>
              <w:t xml:space="preserve"> Ứng dụng của hệ phương trình bậc nhất ba ẩn </w:t>
            </w:r>
            <w:r w:rsidRPr="00347DFB">
              <w:rPr>
                <w:b/>
                <w:color w:val="000000" w:themeColor="text1"/>
                <w:sz w:val="26"/>
                <w:szCs w:val="26"/>
                <w:lang w:val="vi-VN"/>
              </w:rPr>
              <w:t>(Tiết 4)</w:t>
            </w:r>
          </w:p>
        </w:tc>
        <w:tc>
          <w:tcPr>
            <w:tcW w:w="2084" w:type="pct"/>
            <w:gridSpan w:val="2"/>
          </w:tcPr>
          <w:p w14:paraId="0F332EAE" w14:textId="77777777" w:rsidR="00F46CE3" w:rsidRPr="00347DFB" w:rsidRDefault="00F46CE3" w:rsidP="00F46CE3">
            <w:pPr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- Vận dụng được cách giải hệ phương trình bậc nhất ba ẩn vào giải</w:t>
            </w:r>
          </w:p>
          <w:p w14:paraId="3992733F" w14:textId="77777777" w:rsidR="00F46CE3" w:rsidRPr="00347DFB" w:rsidRDefault="00F46CE3" w:rsidP="00F46CE3">
            <w:pPr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quyết một số bài toán Vật lí (tính điện trở, tính cường độ dòng điện</w:t>
            </w:r>
          </w:p>
          <w:p w14:paraId="425C0DE8" w14:textId="77777777" w:rsidR="00F46CE3" w:rsidRPr="00347DFB" w:rsidRDefault="00F46CE3" w:rsidP="00F46CE3">
            <w:pPr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trong dòng điện không đổi,...), Hoá học (cân bằng phản ứng,...),</w:t>
            </w:r>
          </w:p>
          <w:p w14:paraId="608E44D6" w14:textId="77777777" w:rsidR="00F46CE3" w:rsidRPr="00347DFB" w:rsidRDefault="00F46CE3" w:rsidP="00F46CE3">
            <w:pPr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Sinh học (bài tập nguyên phân, giảm phân,...).</w:t>
            </w:r>
          </w:p>
          <w:p w14:paraId="4CF3B17D" w14:textId="77777777" w:rsidR="00F46CE3" w:rsidRPr="00347DFB" w:rsidRDefault="00F46CE3" w:rsidP="00F46CE3">
            <w:pPr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- Vận dụng cách giải hệ phương trình bậc nhất ba ẩn để giải quyết</w:t>
            </w:r>
          </w:p>
          <w:p w14:paraId="4DCD2065" w14:textId="3BECE9E4" w:rsidR="00F46CE3" w:rsidRPr="00347DFB" w:rsidRDefault="00F46CE3" w:rsidP="00F46CE3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sz w:val="26"/>
                <w:szCs w:val="26"/>
                <w:lang w:val="vi-VN"/>
              </w:rPr>
              <w:t>một số vấn đề thực tiễn cuộc sống (ví dụ: bài toán lập kế hoạch sản xuất, mô hình cân bằng thị trường, phân bố vốn đầu tư,...).</w:t>
            </w:r>
          </w:p>
        </w:tc>
      </w:tr>
      <w:tr w:rsidR="00F46CE3" w14:paraId="5EE30177" w14:textId="77777777" w:rsidTr="00D0324C">
        <w:tc>
          <w:tcPr>
            <w:tcW w:w="278" w:type="pct"/>
            <w:vMerge/>
          </w:tcPr>
          <w:p w14:paraId="008A744B" w14:textId="1ED38B78" w:rsidR="00F46CE3" w:rsidRDefault="00F46CE3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  <w:vMerge/>
          </w:tcPr>
          <w:p w14:paraId="5A9C0596" w14:textId="77777777" w:rsidR="00F46CE3" w:rsidRPr="00347DFB" w:rsidRDefault="00F46CE3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" w:type="pct"/>
            <w:gridSpan w:val="2"/>
            <w:vAlign w:val="center"/>
          </w:tcPr>
          <w:p w14:paraId="2E8F2901" w14:textId="00044DB8" w:rsidR="00F46CE3" w:rsidRPr="00347DFB" w:rsidRDefault="00F46CE3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1851" w:type="pct"/>
            <w:gridSpan w:val="2"/>
            <w:vAlign w:val="center"/>
          </w:tcPr>
          <w:p w14:paraId="4524E4AE" w14:textId="40262CF6" w:rsidR="00F46CE3" w:rsidRPr="00347DFB" w:rsidRDefault="00F46CE3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bCs/>
                <w:color w:val="auto"/>
                <w:sz w:val="26"/>
                <w:szCs w:val="26"/>
                <w:lang w:val="vi-VN"/>
              </w:rPr>
              <w:t>Bài tập cuối chuyên đề 1</w:t>
            </w:r>
            <w:r w:rsidRPr="00347DFB">
              <w:rPr>
                <w:bCs/>
                <w:color w:val="auto"/>
                <w:sz w:val="26"/>
                <w:szCs w:val="26"/>
              </w:rPr>
              <w:t xml:space="preserve"> </w:t>
            </w:r>
            <w:r w:rsidRPr="00347DFB">
              <w:rPr>
                <w:b/>
                <w:color w:val="auto"/>
                <w:sz w:val="26"/>
                <w:szCs w:val="26"/>
              </w:rPr>
              <w:t>(Tiết 1)</w:t>
            </w:r>
          </w:p>
        </w:tc>
        <w:tc>
          <w:tcPr>
            <w:tcW w:w="2084" w:type="pct"/>
            <w:gridSpan w:val="2"/>
          </w:tcPr>
          <w:p w14:paraId="3365AE78" w14:textId="77777777" w:rsidR="00F46CE3" w:rsidRPr="00347DFB" w:rsidRDefault="00F46CE3" w:rsidP="00C33EAB">
            <w:pPr>
              <w:spacing w:line="288" w:lineRule="auto"/>
              <w:rPr>
                <w:b/>
                <w:sz w:val="26"/>
                <w:szCs w:val="26"/>
              </w:rPr>
            </w:pPr>
          </w:p>
        </w:tc>
      </w:tr>
      <w:tr w:rsidR="00E024BC" w14:paraId="5C2C818B" w14:textId="77777777" w:rsidTr="00D0324C">
        <w:tc>
          <w:tcPr>
            <w:tcW w:w="278" w:type="pct"/>
          </w:tcPr>
          <w:p w14:paraId="45BC2432" w14:textId="3FFB94AD" w:rsidR="00E024BC" w:rsidRDefault="00E024BC" w:rsidP="00F46CE3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12</w:t>
            </w:r>
          </w:p>
        </w:tc>
        <w:tc>
          <w:tcPr>
            <w:tcW w:w="416" w:type="pct"/>
            <w:gridSpan w:val="2"/>
          </w:tcPr>
          <w:p w14:paraId="5DC57691" w14:textId="20C7ACC5" w:rsidR="00E024BC" w:rsidRPr="00347DFB" w:rsidRDefault="00E024BC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</w:rPr>
              <w:t>HH - ĐL</w:t>
            </w:r>
          </w:p>
        </w:tc>
        <w:tc>
          <w:tcPr>
            <w:tcW w:w="371" w:type="pct"/>
            <w:gridSpan w:val="2"/>
            <w:vAlign w:val="center"/>
          </w:tcPr>
          <w:p w14:paraId="7B6281CC" w14:textId="3E355123" w:rsidR="00E024BC" w:rsidRPr="00347DFB" w:rsidRDefault="00E024BC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  <w:lang w:val="vi-VN"/>
              </w:rPr>
              <w:t>35, 36</w:t>
            </w:r>
          </w:p>
        </w:tc>
        <w:tc>
          <w:tcPr>
            <w:tcW w:w="1851" w:type="pct"/>
            <w:gridSpan w:val="2"/>
            <w:vAlign w:val="center"/>
          </w:tcPr>
          <w:p w14:paraId="0D1A693F" w14:textId="1E767F1D" w:rsidR="00E024BC" w:rsidRPr="00347DFB" w:rsidRDefault="00E024BC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i/>
                <w:color w:val="000000" w:themeColor="text1"/>
                <w:sz w:val="26"/>
                <w:szCs w:val="26"/>
                <w:lang w:val="vi-VN"/>
              </w:rPr>
              <w:t>Bài 11.</w:t>
            </w:r>
            <w:r w:rsidRPr="00347DFB">
              <w:rPr>
                <w:iCs/>
                <w:color w:val="000000" w:themeColor="text1"/>
                <w:sz w:val="26"/>
                <w:szCs w:val="26"/>
                <w:lang w:val="vi-VN"/>
              </w:rPr>
              <w:t xml:space="preserve"> Tích vô hướng của hai vectơ </w:t>
            </w:r>
            <w:r w:rsidRPr="00347DFB">
              <w:rPr>
                <w:b/>
                <w:color w:val="auto"/>
                <w:sz w:val="26"/>
                <w:szCs w:val="26"/>
                <w:lang w:val="vi-VN"/>
              </w:rPr>
              <w:t>(Tiết 1, 2)</w:t>
            </w:r>
          </w:p>
        </w:tc>
        <w:tc>
          <w:tcPr>
            <w:tcW w:w="2084" w:type="pct"/>
            <w:gridSpan w:val="2"/>
          </w:tcPr>
          <w:p w14:paraId="086D601F" w14:textId="77777777" w:rsidR="00E024BC" w:rsidRPr="00347DFB" w:rsidRDefault="00E024BC" w:rsidP="00E024BC">
            <w:pPr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- Tính góc, tích vô hướng của hai vectơ trong những trường hợp cụ thể.</w:t>
            </w:r>
          </w:p>
          <w:p w14:paraId="670D2A20" w14:textId="77777777" w:rsidR="00E024BC" w:rsidRPr="00347DFB" w:rsidRDefault="00E024BC" w:rsidP="00E024BC">
            <w:pPr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- Công thức tọa độ của tích vô hướng, tính chất của tích vô hướng.</w:t>
            </w:r>
          </w:p>
          <w:p w14:paraId="7F15F58C" w14:textId="77777777" w:rsidR="00E024BC" w:rsidRPr="00347DFB" w:rsidRDefault="00E024BC" w:rsidP="00E024BC">
            <w:pPr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- Vận dụng được phương pháp toạ độ vào bài toán giải tam</w:t>
            </w:r>
            <w:r w:rsidRPr="00347DFB">
              <w:rPr>
                <w:spacing w:val="-20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giác.</w:t>
            </w:r>
          </w:p>
          <w:p w14:paraId="49444C36" w14:textId="0879F998" w:rsidR="00E024BC" w:rsidRPr="00347DFB" w:rsidRDefault="00E024BC" w:rsidP="00E024BC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sz w:val="26"/>
                <w:szCs w:val="26"/>
                <w:lang w:val="vi-VN"/>
              </w:rPr>
              <w:t>- Liên hệ khái niệm tích vô hướng với khái niệm công trong Vật lí.</w:t>
            </w:r>
          </w:p>
        </w:tc>
      </w:tr>
      <w:tr w:rsidR="00E024BC" w14:paraId="154AD9E0" w14:textId="77777777" w:rsidTr="00D0324C">
        <w:tc>
          <w:tcPr>
            <w:tcW w:w="278" w:type="pct"/>
          </w:tcPr>
          <w:p w14:paraId="327287BD" w14:textId="70093EBB" w:rsidR="00E024BC" w:rsidRDefault="00E024BC" w:rsidP="00C33EAB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12</w:t>
            </w:r>
          </w:p>
        </w:tc>
        <w:tc>
          <w:tcPr>
            <w:tcW w:w="416" w:type="pct"/>
            <w:gridSpan w:val="2"/>
            <w:vMerge w:val="restart"/>
          </w:tcPr>
          <w:p w14:paraId="4F99C495" w14:textId="77777777" w:rsidR="00E024BC" w:rsidRPr="00347DFB" w:rsidRDefault="00E024BC" w:rsidP="00E024BC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sz w:val="26"/>
                <w:szCs w:val="26"/>
              </w:rPr>
              <w:t xml:space="preserve">Chuyên </w:t>
            </w:r>
            <w:r w:rsidRPr="00347DFB">
              <w:rPr>
                <w:b/>
                <w:sz w:val="26"/>
                <w:szCs w:val="26"/>
              </w:rPr>
              <w:lastRenderedPageBreak/>
              <w:t xml:space="preserve">đề : </w:t>
            </w:r>
          </w:p>
          <w:p w14:paraId="6ECE3A1E" w14:textId="59176FE7" w:rsidR="00E024BC" w:rsidRPr="00347DFB" w:rsidRDefault="00E024BC" w:rsidP="00E024BC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</w:rPr>
              <w:t>Đại số</w:t>
            </w:r>
          </w:p>
        </w:tc>
        <w:tc>
          <w:tcPr>
            <w:tcW w:w="371" w:type="pct"/>
            <w:gridSpan w:val="2"/>
            <w:vAlign w:val="center"/>
          </w:tcPr>
          <w:p w14:paraId="789896A4" w14:textId="52D7399F" w:rsidR="00E024BC" w:rsidRPr="00347DFB" w:rsidRDefault="00E024BC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</w:rPr>
              <w:lastRenderedPageBreak/>
              <w:t>11</w:t>
            </w:r>
          </w:p>
        </w:tc>
        <w:tc>
          <w:tcPr>
            <w:tcW w:w="1851" w:type="pct"/>
            <w:gridSpan w:val="2"/>
            <w:vAlign w:val="center"/>
          </w:tcPr>
          <w:p w14:paraId="10D81AA0" w14:textId="25CA5F02" w:rsidR="00E024BC" w:rsidRPr="00347DFB" w:rsidRDefault="00E024BC" w:rsidP="00E024BC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bCs/>
                <w:color w:val="auto"/>
                <w:sz w:val="26"/>
                <w:szCs w:val="26"/>
                <w:lang w:val="vi-VN"/>
              </w:rPr>
              <w:t>Bài tập cuối chuyên đề 1</w:t>
            </w:r>
            <w:r w:rsidRPr="00347DFB">
              <w:rPr>
                <w:bCs/>
                <w:color w:val="auto"/>
                <w:sz w:val="26"/>
                <w:szCs w:val="26"/>
              </w:rPr>
              <w:t xml:space="preserve"> </w:t>
            </w:r>
            <w:r w:rsidRPr="00347DFB">
              <w:rPr>
                <w:b/>
                <w:color w:val="auto"/>
                <w:sz w:val="26"/>
                <w:szCs w:val="26"/>
              </w:rPr>
              <w:t>(Tiết 2)</w:t>
            </w:r>
          </w:p>
        </w:tc>
        <w:tc>
          <w:tcPr>
            <w:tcW w:w="2084" w:type="pct"/>
            <w:gridSpan w:val="2"/>
          </w:tcPr>
          <w:p w14:paraId="4D822824" w14:textId="77777777" w:rsidR="00E024BC" w:rsidRPr="00347DFB" w:rsidRDefault="00E024BC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</w:p>
        </w:tc>
      </w:tr>
      <w:tr w:rsidR="00E024BC" w14:paraId="41584C46" w14:textId="77777777" w:rsidTr="00D0324C">
        <w:tc>
          <w:tcPr>
            <w:tcW w:w="278" w:type="pct"/>
          </w:tcPr>
          <w:p w14:paraId="73953652" w14:textId="2DB8919B" w:rsidR="00E024BC" w:rsidRDefault="00E024BC" w:rsidP="00C33EAB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lastRenderedPageBreak/>
              <w:t>12</w:t>
            </w:r>
          </w:p>
        </w:tc>
        <w:tc>
          <w:tcPr>
            <w:tcW w:w="416" w:type="pct"/>
            <w:gridSpan w:val="2"/>
            <w:vMerge/>
          </w:tcPr>
          <w:p w14:paraId="3E51E0B9" w14:textId="77777777" w:rsidR="00E024BC" w:rsidRPr="00347DFB" w:rsidRDefault="00E024BC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" w:type="pct"/>
            <w:gridSpan w:val="2"/>
            <w:vAlign w:val="center"/>
          </w:tcPr>
          <w:p w14:paraId="6626F97D" w14:textId="1CB0D856" w:rsidR="00E024BC" w:rsidRPr="00347DFB" w:rsidRDefault="00E024BC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1851" w:type="pct"/>
            <w:gridSpan w:val="2"/>
            <w:vAlign w:val="center"/>
          </w:tcPr>
          <w:p w14:paraId="47682486" w14:textId="77777777" w:rsidR="00E024BC" w:rsidRPr="00347DFB" w:rsidRDefault="00E024BC" w:rsidP="00C33EAB">
            <w:pPr>
              <w:rPr>
                <w:b/>
                <w:color w:val="00B050"/>
                <w:sz w:val="26"/>
                <w:szCs w:val="26"/>
                <w:lang w:val="vi-VN"/>
              </w:rPr>
            </w:pPr>
            <w:r w:rsidRPr="00347DFB">
              <w:rPr>
                <w:b/>
                <w:color w:val="00B050"/>
                <w:sz w:val="26"/>
                <w:szCs w:val="26"/>
                <w:lang w:val="vi-VN"/>
              </w:rPr>
              <w:t>Chuyên đề 2: Phương pháp quy nạp toán học. Nhị thức newton.</w:t>
            </w:r>
          </w:p>
          <w:p w14:paraId="003E19EA" w14:textId="014DF4E3" w:rsidR="00E024BC" w:rsidRPr="00347DFB" w:rsidRDefault="00E024BC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bCs/>
                <w:i/>
                <w:iCs/>
                <w:color w:val="auto"/>
                <w:sz w:val="26"/>
                <w:szCs w:val="26"/>
                <w:lang w:val="vi-VN"/>
              </w:rPr>
              <w:t>Bài 3.</w:t>
            </w:r>
            <w:r w:rsidRPr="00347DFB">
              <w:rPr>
                <w:bCs/>
                <w:color w:val="auto"/>
                <w:sz w:val="26"/>
                <w:szCs w:val="26"/>
                <w:lang w:val="vi-VN"/>
              </w:rPr>
              <w:t xml:space="preserve"> Phương pháp quy nạp toán học </w:t>
            </w:r>
            <w:r w:rsidRPr="00347DFB">
              <w:rPr>
                <w:b/>
                <w:color w:val="auto"/>
                <w:sz w:val="26"/>
                <w:szCs w:val="26"/>
                <w:lang w:val="vi-VN"/>
              </w:rPr>
              <w:t>(Tiết 1)</w:t>
            </w:r>
          </w:p>
        </w:tc>
        <w:tc>
          <w:tcPr>
            <w:tcW w:w="2084" w:type="pct"/>
            <w:gridSpan w:val="2"/>
          </w:tcPr>
          <w:p w14:paraId="6A87FF45" w14:textId="77777777" w:rsidR="00E024BC" w:rsidRPr="00347DFB" w:rsidRDefault="00E024BC" w:rsidP="00E024BC">
            <w:pPr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- Mô tả được các bước chứng minh tính đúng đắn của một mệnh đề toán học bằng phương pháp quy nạp toán học.</w:t>
            </w:r>
          </w:p>
          <w:p w14:paraId="7E58E369" w14:textId="77777777" w:rsidR="00E024BC" w:rsidRPr="00347DFB" w:rsidRDefault="00E024BC" w:rsidP="00E024BC">
            <w:pPr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- Chứng minh được tính đúng đắn của một mệnh đề toán học bằng phương pháp quy nạp toán học.</w:t>
            </w:r>
          </w:p>
          <w:p w14:paraId="6974CFE4" w14:textId="3319422F" w:rsidR="00E024BC" w:rsidRPr="00347DFB" w:rsidRDefault="00E024BC" w:rsidP="00E024BC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sz w:val="26"/>
                <w:szCs w:val="26"/>
                <w:lang w:val="vi-VN"/>
              </w:rPr>
              <w:t>- Vận dụng được phương pháp quy nạp toán học để giải quyết một số vấn đề thực tiễn.</w:t>
            </w:r>
          </w:p>
        </w:tc>
      </w:tr>
      <w:tr w:rsidR="00E024BC" w14:paraId="6E7F0074" w14:textId="77777777" w:rsidTr="00D0324C">
        <w:tc>
          <w:tcPr>
            <w:tcW w:w="278" w:type="pct"/>
            <w:vMerge w:val="restart"/>
          </w:tcPr>
          <w:p w14:paraId="441D7B03" w14:textId="77777777" w:rsidR="00E024BC" w:rsidRDefault="00E024BC" w:rsidP="00C33EAB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lastRenderedPageBreak/>
              <w:t>13</w:t>
            </w:r>
          </w:p>
          <w:p w14:paraId="7372F79D" w14:textId="41F880A7" w:rsidR="00E024BC" w:rsidRDefault="00E024BC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  <w:vMerge w:val="restart"/>
            <w:vAlign w:val="center"/>
          </w:tcPr>
          <w:p w14:paraId="1C92283D" w14:textId="42AD70DF" w:rsidR="00E024BC" w:rsidRPr="00347DFB" w:rsidRDefault="00E024BC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</w:rPr>
              <w:t>HH - ĐL</w:t>
            </w:r>
          </w:p>
        </w:tc>
        <w:tc>
          <w:tcPr>
            <w:tcW w:w="371" w:type="pct"/>
            <w:gridSpan w:val="2"/>
            <w:vAlign w:val="center"/>
          </w:tcPr>
          <w:p w14:paraId="2E1E7CB6" w14:textId="12D000B1" w:rsidR="00E024BC" w:rsidRPr="00347DFB" w:rsidRDefault="00E024BC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  <w:lang w:val="vi-VN"/>
              </w:rPr>
              <w:t>37</w:t>
            </w:r>
          </w:p>
        </w:tc>
        <w:tc>
          <w:tcPr>
            <w:tcW w:w="1851" w:type="pct"/>
            <w:gridSpan w:val="2"/>
            <w:vAlign w:val="center"/>
          </w:tcPr>
          <w:p w14:paraId="62A30FB5" w14:textId="50B74C6F" w:rsidR="00E024BC" w:rsidRPr="00347DFB" w:rsidRDefault="00E024BC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i/>
                <w:color w:val="000000" w:themeColor="text1"/>
                <w:sz w:val="26"/>
                <w:szCs w:val="26"/>
                <w:lang w:val="vi-VN"/>
              </w:rPr>
              <w:t>Bài 11.</w:t>
            </w:r>
            <w:r w:rsidRPr="00347DFB">
              <w:rPr>
                <w:iCs/>
                <w:color w:val="000000" w:themeColor="text1"/>
                <w:sz w:val="26"/>
                <w:szCs w:val="26"/>
                <w:lang w:val="vi-VN"/>
              </w:rPr>
              <w:t xml:space="preserve"> Tích vô hướng của hai vectơ </w:t>
            </w:r>
            <w:r w:rsidRPr="00347DFB">
              <w:rPr>
                <w:b/>
                <w:color w:val="auto"/>
                <w:sz w:val="26"/>
                <w:szCs w:val="26"/>
                <w:lang w:val="vi-VN"/>
              </w:rPr>
              <w:t>(Tiết 3)</w:t>
            </w:r>
          </w:p>
        </w:tc>
        <w:tc>
          <w:tcPr>
            <w:tcW w:w="2084" w:type="pct"/>
            <w:gridSpan w:val="2"/>
          </w:tcPr>
          <w:p w14:paraId="4531DBF4" w14:textId="77777777" w:rsidR="00E024BC" w:rsidRPr="00347DFB" w:rsidRDefault="00E024BC" w:rsidP="00E024BC">
            <w:pPr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- Tính góc, tích vô hướng của hai vectơ trong những trường hợp cụ thể.</w:t>
            </w:r>
          </w:p>
          <w:p w14:paraId="24CFFB21" w14:textId="77777777" w:rsidR="00E024BC" w:rsidRPr="00347DFB" w:rsidRDefault="00E024BC" w:rsidP="00E024BC">
            <w:pPr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- Công thức tọa độ của tích vô hướng, tính chất của tích vô hướng.</w:t>
            </w:r>
          </w:p>
          <w:p w14:paraId="59E1F282" w14:textId="77777777" w:rsidR="00E024BC" w:rsidRPr="00347DFB" w:rsidRDefault="00E024BC" w:rsidP="00E024BC">
            <w:pPr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- Vận dụng được phương pháp toạ độ vào bài toán giải tam</w:t>
            </w:r>
            <w:r w:rsidRPr="00347DFB">
              <w:rPr>
                <w:spacing w:val="-20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giác.</w:t>
            </w:r>
          </w:p>
          <w:p w14:paraId="249E786F" w14:textId="4C21570B" w:rsidR="00E024BC" w:rsidRPr="00347DFB" w:rsidRDefault="00E024BC" w:rsidP="00E024BC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sz w:val="26"/>
                <w:szCs w:val="26"/>
                <w:lang w:val="vi-VN"/>
              </w:rPr>
              <w:t>- Liên hệ khái niệm tích vô hướng với khái niệm công trong Vật lí.</w:t>
            </w:r>
          </w:p>
        </w:tc>
      </w:tr>
      <w:tr w:rsidR="00E024BC" w14:paraId="3CC26EF7" w14:textId="77777777" w:rsidTr="00D0324C">
        <w:tc>
          <w:tcPr>
            <w:tcW w:w="278" w:type="pct"/>
            <w:vMerge/>
          </w:tcPr>
          <w:p w14:paraId="194162F2" w14:textId="5E1E1BCD" w:rsidR="00E024BC" w:rsidRDefault="00E024BC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  <w:vMerge/>
          </w:tcPr>
          <w:p w14:paraId="7C7D9AAD" w14:textId="77777777" w:rsidR="00E024BC" w:rsidRPr="00347DFB" w:rsidRDefault="00E024BC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" w:type="pct"/>
            <w:gridSpan w:val="2"/>
            <w:vAlign w:val="center"/>
          </w:tcPr>
          <w:p w14:paraId="79A3EAF6" w14:textId="65C6E56C" w:rsidR="00E024BC" w:rsidRPr="00347DFB" w:rsidRDefault="00E024BC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  <w:lang w:val="vi-VN"/>
              </w:rPr>
              <w:t>38</w:t>
            </w:r>
          </w:p>
        </w:tc>
        <w:tc>
          <w:tcPr>
            <w:tcW w:w="1851" w:type="pct"/>
            <w:gridSpan w:val="2"/>
            <w:vAlign w:val="center"/>
          </w:tcPr>
          <w:p w14:paraId="2079D2D5" w14:textId="1A5C4C5C" w:rsidR="00E024BC" w:rsidRPr="00347DFB" w:rsidRDefault="00E024BC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iCs/>
                <w:color w:val="000000" w:themeColor="text1"/>
                <w:sz w:val="26"/>
                <w:szCs w:val="26"/>
                <w:lang w:val="vi-VN"/>
              </w:rPr>
              <w:t>Bài tập cuối chương IV</w:t>
            </w:r>
          </w:p>
        </w:tc>
        <w:tc>
          <w:tcPr>
            <w:tcW w:w="2084" w:type="pct"/>
            <w:gridSpan w:val="2"/>
          </w:tcPr>
          <w:p w14:paraId="7C9A0BC5" w14:textId="77777777" w:rsidR="00E024BC" w:rsidRPr="00347DFB" w:rsidRDefault="00E024BC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</w:p>
        </w:tc>
      </w:tr>
      <w:tr w:rsidR="00E024BC" w14:paraId="3474A28A" w14:textId="77777777" w:rsidTr="00D0324C">
        <w:tc>
          <w:tcPr>
            <w:tcW w:w="278" w:type="pct"/>
            <w:vMerge/>
          </w:tcPr>
          <w:p w14:paraId="0A27D0E0" w14:textId="73D21712" w:rsidR="00E024BC" w:rsidRDefault="00E024BC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</w:tcPr>
          <w:p w14:paraId="70D575CD" w14:textId="77777777" w:rsidR="00E024BC" w:rsidRPr="00347DFB" w:rsidRDefault="00E024BC" w:rsidP="00E024BC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sz w:val="26"/>
                <w:szCs w:val="26"/>
              </w:rPr>
              <w:t xml:space="preserve">Chuyên đề : </w:t>
            </w:r>
          </w:p>
          <w:p w14:paraId="3484DE5E" w14:textId="48153255" w:rsidR="00E024BC" w:rsidRPr="00347DFB" w:rsidRDefault="00E024BC" w:rsidP="00E024BC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</w:rPr>
              <w:t>Đại số</w:t>
            </w:r>
          </w:p>
        </w:tc>
        <w:tc>
          <w:tcPr>
            <w:tcW w:w="371" w:type="pct"/>
            <w:gridSpan w:val="2"/>
            <w:vAlign w:val="center"/>
          </w:tcPr>
          <w:p w14:paraId="68539071" w14:textId="0D494D90" w:rsidR="00E024BC" w:rsidRPr="00347DFB" w:rsidRDefault="00E024BC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</w:rPr>
              <w:t>13, 14</w:t>
            </w:r>
          </w:p>
        </w:tc>
        <w:tc>
          <w:tcPr>
            <w:tcW w:w="1851" w:type="pct"/>
            <w:gridSpan w:val="2"/>
            <w:vAlign w:val="center"/>
          </w:tcPr>
          <w:p w14:paraId="68D92626" w14:textId="50313878" w:rsidR="00E024BC" w:rsidRPr="00347DFB" w:rsidRDefault="00E024BC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bCs/>
                <w:i/>
                <w:iCs/>
                <w:color w:val="auto"/>
                <w:sz w:val="26"/>
                <w:szCs w:val="26"/>
                <w:lang w:val="vi-VN"/>
              </w:rPr>
              <w:t>Bài 3.</w:t>
            </w:r>
            <w:r w:rsidRPr="00347DFB">
              <w:rPr>
                <w:bCs/>
                <w:color w:val="auto"/>
                <w:sz w:val="26"/>
                <w:szCs w:val="26"/>
                <w:lang w:val="vi-VN"/>
              </w:rPr>
              <w:t xml:space="preserve"> Phương pháp quy nạp toán học </w:t>
            </w:r>
            <w:r w:rsidRPr="00347DFB">
              <w:rPr>
                <w:b/>
                <w:color w:val="auto"/>
                <w:sz w:val="26"/>
                <w:szCs w:val="26"/>
                <w:lang w:val="vi-VN"/>
              </w:rPr>
              <w:t>(Tiết 2, 3)</w:t>
            </w:r>
          </w:p>
        </w:tc>
        <w:tc>
          <w:tcPr>
            <w:tcW w:w="2084" w:type="pct"/>
            <w:gridSpan w:val="2"/>
          </w:tcPr>
          <w:p w14:paraId="781E17A6" w14:textId="77777777" w:rsidR="00E024BC" w:rsidRPr="00347DFB" w:rsidRDefault="00E024BC" w:rsidP="00E024BC">
            <w:pPr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- Mô tả được các bước chứng minh tính đúng đắn của một mệnh đề toán học bằng phương pháp quy nạp toán học.</w:t>
            </w:r>
          </w:p>
          <w:p w14:paraId="357E4566" w14:textId="77777777" w:rsidR="00E024BC" w:rsidRPr="00347DFB" w:rsidRDefault="00E024BC" w:rsidP="00E024BC">
            <w:pPr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- Chứng minh được tính đúng đắn của một mệnh đề toán học bằng phương pháp quy nạp toán học.</w:t>
            </w:r>
          </w:p>
          <w:p w14:paraId="6D997D9B" w14:textId="48392AE7" w:rsidR="00E024BC" w:rsidRPr="00347DFB" w:rsidRDefault="00E024BC" w:rsidP="00E024BC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sz w:val="26"/>
                <w:szCs w:val="26"/>
                <w:lang w:val="vi-VN"/>
              </w:rPr>
              <w:t>- Vận dụng được phương pháp quy nạp toán học để giải quyết một số vấn đề thực tiễn.</w:t>
            </w:r>
          </w:p>
        </w:tc>
      </w:tr>
      <w:tr w:rsidR="008B3821" w14:paraId="2712AE08" w14:textId="77777777" w:rsidTr="00D0324C">
        <w:tc>
          <w:tcPr>
            <w:tcW w:w="278" w:type="pct"/>
            <w:vMerge w:val="restart"/>
          </w:tcPr>
          <w:p w14:paraId="7A09E660" w14:textId="77777777" w:rsidR="008B3821" w:rsidRDefault="008B3821" w:rsidP="00C33EAB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14</w:t>
            </w:r>
          </w:p>
          <w:p w14:paraId="798C4BF1" w14:textId="024BBA9C" w:rsidR="008B3821" w:rsidRDefault="008B3821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</w:tcPr>
          <w:p w14:paraId="164A4527" w14:textId="37346A15" w:rsidR="008B3821" w:rsidRPr="00347DFB" w:rsidRDefault="008B3821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</w:rPr>
              <w:t>XS - TK</w:t>
            </w:r>
          </w:p>
        </w:tc>
        <w:tc>
          <w:tcPr>
            <w:tcW w:w="371" w:type="pct"/>
            <w:gridSpan w:val="2"/>
            <w:vAlign w:val="center"/>
          </w:tcPr>
          <w:p w14:paraId="3A4BB286" w14:textId="53C13D0D" w:rsidR="008B3821" w:rsidRPr="00347DFB" w:rsidRDefault="008B3821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  <w:lang w:val="vi-VN"/>
              </w:rPr>
              <w:t>39</w:t>
            </w:r>
            <w:r w:rsidRPr="00347DFB">
              <w:rPr>
                <w:b/>
                <w:color w:val="000000" w:themeColor="text1"/>
                <w:sz w:val="26"/>
                <w:szCs w:val="26"/>
              </w:rPr>
              <w:t>,40</w:t>
            </w:r>
          </w:p>
        </w:tc>
        <w:tc>
          <w:tcPr>
            <w:tcW w:w="1851" w:type="pct"/>
            <w:gridSpan w:val="2"/>
            <w:vAlign w:val="center"/>
          </w:tcPr>
          <w:p w14:paraId="0AE8E297" w14:textId="77777777" w:rsidR="008B3821" w:rsidRPr="00347DFB" w:rsidRDefault="008B3821" w:rsidP="00C33EAB">
            <w:pPr>
              <w:rPr>
                <w:b/>
                <w:bCs/>
                <w:iCs/>
                <w:color w:val="00B050"/>
                <w:sz w:val="26"/>
                <w:szCs w:val="26"/>
                <w:lang w:val="vi-VN"/>
              </w:rPr>
            </w:pPr>
            <w:r w:rsidRPr="00347DFB">
              <w:rPr>
                <w:b/>
                <w:bCs/>
                <w:iCs/>
                <w:color w:val="00B050"/>
                <w:sz w:val="26"/>
                <w:szCs w:val="26"/>
                <w:lang w:val="vi-VN"/>
              </w:rPr>
              <w:t>Chương V. Các số đặc trưng của mẫu số liệu không ghép nhóm</w:t>
            </w:r>
          </w:p>
          <w:p w14:paraId="050C91DB" w14:textId="374FEC45" w:rsidR="008B3821" w:rsidRPr="00347DFB" w:rsidRDefault="008B3821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i/>
                <w:color w:val="000000" w:themeColor="text1"/>
                <w:sz w:val="26"/>
                <w:szCs w:val="26"/>
                <w:lang w:val="vi-VN"/>
              </w:rPr>
              <w:t>Bài 12.</w:t>
            </w:r>
            <w:r w:rsidRPr="00347DFB">
              <w:rPr>
                <w:iCs/>
                <w:color w:val="000000" w:themeColor="text1"/>
                <w:sz w:val="26"/>
                <w:szCs w:val="26"/>
                <w:lang w:val="vi-VN"/>
              </w:rPr>
              <w:t xml:space="preserve"> Số gần đúng và sai số </w:t>
            </w:r>
            <w:r w:rsidRPr="00347DFB">
              <w:rPr>
                <w:b/>
                <w:bCs/>
                <w:iCs/>
                <w:color w:val="000000" w:themeColor="text1"/>
                <w:sz w:val="26"/>
                <w:szCs w:val="26"/>
                <w:lang w:val="vi-VN"/>
              </w:rPr>
              <w:t>(Tiết 1</w:t>
            </w:r>
            <w:r w:rsidRPr="00347DFB">
              <w:rPr>
                <w:b/>
                <w:bCs/>
                <w:iCs/>
                <w:color w:val="000000" w:themeColor="text1"/>
                <w:sz w:val="26"/>
                <w:szCs w:val="26"/>
              </w:rPr>
              <w:t>,2</w:t>
            </w:r>
            <w:r w:rsidRPr="00347DFB">
              <w:rPr>
                <w:b/>
                <w:bCs/>
                <w:iCs/>
                <w:color w:val="000000" w:themeColor="text1"/>
                <w:sz w:val="26"/>
                <w:szCs w:val="26"/>
                <w:lang w:val="vi-VN"/>
              </w:rPr>
              <w:t>)</w:t>
            </w:r>
          </w:p>
        </w:tc>
        <w:tc>
          <w:tcPr>
            <w:tcW w:w="2084" w:type="pct"/>
            <w:gridSpan w:val="2"/>
          </w:tcPr>
          <w:p w14:paraId="3FECD007" w14:textId="77777777" w:rsidR="008B3821" w:rsidRPr="00347DFB" w:rsidRDefault="008B3821" w:rsidP="00E024BC">
            <w:pPr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- Hiểu được khái niệm số gần đúng, sai số tuyệt đối.</w:t>
            </w:r>
          </w:p>
          <w:p w14:paraId="7AF569A4" w14:textId="77777777" w:rsidR="008B3821" w:rsidRPr="00347DFB" w:rsidRDefault="008B3821" w:rsidP="00E024BC">
            <w:pPr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- Xác định được số gần đúng của một số với độ chính xác cho trước.</w:t>
            </w:r>
          </w:p>
          <w:p w14:paraId="33E2B543" w14:textId="77777777" w:rsidR="008B3821" w:rsidRPr="00347DFB" w:rsidRDefault="008B3821" w:rsidP="00E024BC">
            <w:pPr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- Xác định được sai số tương đối của số gần đúng.</w:t>
            </w:r>
          </w:p>
          <w:p w14:paraId="1B508869" w14:textId="77777777" w:rsidR="008B3821" w:rsidRPr="00347DFB" w:rsidRDefault="008B3821" w:rsidP="00E024BC">
            <w:pPr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- Xác định được số quy tròn của số gần đúng với độ chính xác cho trước.</w:t>
            </w:r>
          </w:p>
          <w:p w14:paraId="4E44237F" w14:textId="7B8DD90A" w:rsidR="008B3821" w:rsidRPr="00347DFB" w:rsidRDefault="008B3821" w:rsidP="00E024BC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sz w:val="26"/>
                <w:szCs w:val="26"/>
                <w:lang w:val="vi-VN"/>
              </w:rPr>
              <w:t xml:space="preserve">- Biết sử dụng máy tính cầm tay để tính toán với các số </w:t>
            </w:r>
            <w:r w:rsidRPr="00347DFB">
              <w:rPr>
                <w:sz w:val="26"/>
                <w:szCs w:val="26"/>
                <w:lang w:val="vi-VN"/>
              </w:rPr>
              <w:lastRenderedPageBreak/>
              <w:t>gần đúng.</w:t>
            </w:r>
          </w:p>
        </w:tc>
      </w:tr>
      <w:tr w:rsidR="008B3821" w14:paraId="6498040F" w14:textId="77777777" w:rsidTr="00D0324C">
        <w:tc>
          <w:tcPr>
            <w:tcW w:w="278" w:type="pct"/>
            <w:vMerge/>
          </w:tcPr>
          <w:p w14:paraId="12AB3C28" w14:textId="180E5CC6" w:rsidR="008B3821" w:rsidRDefault="008B3821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</w:tcPr>
          <w:p w14:paraId="2878B669" w14:textId="77777777" w:rsidR="008B3821" w:rsidRPr="00347DFB" w:rsidRDefault="008B3821" w:rsidP="00E024BC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sz w:val="26"/>
                <w:szCs w:val="26"/>
              </w:rPr>
              <w:t xml:space="preserve">Chuyên đề : </w:t>
            </w:r>
          </w:p>
          <w:p w14:paraId="4E2F7670" w14:textId="39FA9EB4" w:rsidR="008B3821" w:rsidRPr="00347DFB" w:rsidRDefault="008B3821" w:rsidP="00E024BC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</w:rPr>
              <w:t>Đại số</w:t>
            </w:r>
          </w:p>
        </w:tc>
        <w:tc>
          <w:tcPr>
            <w:tcW w:w="371" w:type="pct"/>
            <w:gridSpan w:val="2"/>
          </w:tcPr>
          <w:p w14:paraId="0DDF9177" w14:textId="177CB6A4" w:rsidR="008B3821" w:rsidRPr="00347DFB" w:rsidRDefault="008B3821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sz w:val="26"/>
                <w:szCs w:val="26"/>
              </w:rPr>
              <w:t>15,16</w:t>
            </w:r>
          </w:p>
        </w:tc>
        <w:tc>
          <w:tcPr>
            <w:tcW w:w="1851" w:type="pct"/>
            <w:gridSpan w:val="2"/>
          </w:tcPr>
          <w:p w14:paraId="54DC2F7C" w14:textId="54BAA5EF" w:rsidR="008B3821" w:rsidRPr="00347DFB" w:rsidRDefault="008B3821" w:rsidP="00E024BC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bCs/>
                <w:color w:val="auto"/>
                <w:sz w:val="26"/>
                <w:szCs w:val="26"/>
                <w:lang w:val="vi-VN"/>
              </w:rPr>
              <w:t>Bài tập cuối chuyên đề 2</w:t>
            </w:r>
          </w:p>
        </w:tc>
        <w:tc>
          <w:tcPr>
            <w:tcW w:w="2084" w:type="pct"/>
            <w:gridSpan w:val="2"/>
          </w:tcPr>
          <w:p w14:paraId="1E169D2A" w14:textId="77777777" w:rsidR="008B3821" w:rsidRPr="00347DFB" w:rsidRDefault="008B3821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</w:p>
        </w:tc>
      </w:tr>
      <w:tr w:rsidR="008B3821" w14:paraId="4AA7C209" w14:textId="77777777" w:rsidTr="00D0324C">
        <w:tc>
          <w:tcPr>
            <w:tcW w:w="278" w:type="pct"/>
          </w:tcPr>
          <w:p w14:paraId="36E0AF4E" w14:textId="0E027C0C" w:rsidR="008B3821" w:rsidRDefault="008B3821" w:rsidP="00C33EAB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15</w:t>
            </w:r>
          </w:p>
        </w:tc>
        <w:tc>
          <w:tcPr>
            <w:tcW w:w="416" w:type="pct"/>
            <w:gridSpan w:val="2"/>
          </w:tcPr>
          <w:p w14:paraId="64B226D7" w14:textId="6CC47873" w:rsidR="008B3821" w:rsidRPr="00347DFB" w:rsidRDefault="008B3821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</w:rPr>
              <w:t>XS - TK</w:t>
            </w:r>
          </w:p>
        </w:tc>
        <w:tc>
          <w:tcPr>
            <w:tcW w:w="371" w:type="pct"/>
            <w:gridSpan w:val="2"/>
            <w:vAlign w:val="center"/>
          </w:tcPr>
          <w:p w14:paraId="2188E857" w14:textId="4CACB7AB" w:rsidR="008B3821" w:rsidRPr="00347DFB" w:rsidRDefault="008B3821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  <w:lang w:val="vi-VN"/>
              </w:rPr>
              <w:t>41, 42</w:t>
            </w:r>
          </w:p>
        </w:tc>
        <w:tc>
          <w:tcPr>
            <w:tcW w:w="1851" w:type="pct"/>
            <w:gridSpan w:val="2"/>
            <w:vAlign w:val="center"/>
          </w:tcPr>
          <w:p w14:paraId="1C460A1B" w14:textId="190F079F" w:rsidR="008B3821" w:rsidRPr="00347DFB" w:rsidRDefault="008B3821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i/>
                <w:iCs/>
                <w:color w:val="000000" w:themeColor="text1"/>
                <w:sz w:val="26"/>
                <w:szCs w:val="26"/>
                <w:lang w:val="vi-VN"/>
              </w:rPr>
              <w:t>Bài 13.</w:t>
            </w:r>
            <w:r w:rsidRPr="00347DFB">
              <w:rPr>
                <w:color w:val="000000" w:themeColor="text1"/>
                <w:sz w:val="26"/>
                <w:szCs w:val="26"/>
                <w:lang w:val="vi-VN"/>
              </w:rPr>
              <w:t xml:space="preserve"> Các số đặc trưng đo xu thế trung tâm</w:t>
            </w:r>
          </w:p>
        </w:tc>
        <w:tc>
          <w:tcPr>
            <w:tcW w:w="2084" w:type="pct"/>
            <w:gridSpan w:val="2"/>
          </w:tcPr>
          <w:p w14:paraId="70A412D6" w14:textId="77777777" w:rsidR="008B3821" w:rsidRPr="00347DFB" w:rsidRDefault="008B3821" w:rsidP="00C33EAB">
            <w:pPr>
              <w:pStyle w:val="TableParagraph"/>
              <w:tabs>
                <w:tab w:val="left" w:pos="322"/>
              </w:tabs>
              <w:spacing w:line="276" w:lineRule="auto"/>
              <w:ind w:right="90"/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- Tính được số đặc trưng đo xu thế trung tâm cho mẫu số liệu không ghép nhóm: số trung bình cộng (hay số trung bình), trung vị (</w:t>
            </w:r>
            <w:r w:rsidRPr="00347DFB">
              <w:rPr>
                <w:i/>
                <w:sz w:val="26"/>
                <w:szCs w:val="26"/>
                <w:lang w:val="vi-VN"/>
              </w:rPr>
              <w:t>median</w:t>
            </w:r>
            <w:r w:rsidRPr="00347DFB">
              <w:rPr>
                <w:sz w:val="26"/>
                <w:szCs w:val="26"/>
                <w:lang w:val="vi-VN"/>
              </w:rPr>
              <w:t>), tứ phân vị (</w:t>
            </w:r>
            <w:r w:rsidRPr="00347DFB">
              <w:rPr>
                <w:i/>
                <w:sz w:val="26"/>
                <w:szCs w:val="26"/>
                <w:lang w:val="vi-VN"/>
              </w:rPr>
              <w:t>quartiles</w:t>
            </w:r>
            <w:r w:rsidRPr="00347DFB">
              <w:rPr>
                <w:sz w:val="26"/>
                <w:szCs w:val="26"/>
                <w:lang w:val="vi-VN"/>
              </w:rPr>
              <w:t>), mốt</w:t>
            </w:r>
            <w:r w:rsidRPr="00347DFB">
              <w:rPr>
                <w:spacing w:val="2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(</w:t>
            </w:r>
            <w:r w:rsidRPr="00347DFB">
              <w:rPr>
                <w:i/>
                <w:sz w:val="26"/>
                <w:szCs w:val="26"/>
                <w:lang w:val="vi-VN"/>
              </w:rPr>
              <w:t>mode</w:t>
            </w:r>
            <w:r w:rsidRPr="00347DFB">
              <w:rPr>
                <w:sz w:val="26"/>
                <w:szCs w:val="26"/>
                <w:lang w:val="vi-VN"/>
              </w:rPr>
              <w:t>).</w:t>
            </w:r>
          </w:p>
          <w:p w14:paraId="61737ECC" w14:textId="77777777" w:rsidR="008B3821" w:rsidRPr="00347DFB" w:rsidRDefault="008B3821" w:rsidP="00C33EAB">
            <w:pPr>
              <w:pStyle w:val="TableParagraph"/>
              <w:tabs>
                <w:tab w:val="left" w:pos="324"/>
              </w:tabs>
              <w:spacing w:line="276" w:lineRule="auto"/>
              <w:ind w:right="94"/>
              <w:jc w:val="both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- Giải thích được ý nghĩa và vai trò của các số đặc trưng nói trên của mẫu số liệu trong thực</w:t>
            </w:r>
            <w:r w:rsidRPr="00347DFB">
              <w:rPr>
                <w:spacing w:val="-5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tiễn.</w:t>
            </w:r>
          </w:p>
          <w:p w14:paraId="45FE5FA3" w14:textId="26D436E5" w:rsidR="008B3821" w:rsidRPr="00347DFB" w:rsidRDefault="008B3821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sz w:val="26"/>
                <w:szCs w:val="26"/>
                <w:lang w:val="vi-VN"/>
              </w:rPr>
              <w:t>- Chỉ ra được những kết luận nhờ ý nghĩa của số đặc trưng nói trên của mẫu số liệu trong trường hợp đơn</w:t>
            </w:r>
            <w:r w:rsidRPr="00347DFB">
              <w:rPr>
                <w:spacing w:val="-4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giản.</w:t>
            </w:r>
          </w:p>
        </w:tc>
      </w:tr>
      <w:tr w:rsidR="008B3821" w14:paraId="79FAD315" w14:textId="77777777" w:rsidTr="00D0324C">
        <w:tc>
          <w:tcPr>
            <w:tcW w:w="278" w:type="pct"/>
          </w:tcPr>
          <w:p w14:paraId="20CBBA99" w14:textId="105D94D4" w:rsidR="008B3821" w:rsidRDefault="008B3821" w:rsidP="00C33EAB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15</w:t>
            </w:r>
          </w:p>
        </w:tc>
        <w:tc>
          <w:tcPr>
            <w:tcW w:w="416" w:type="pct"/>
            <w:gridSpan w:val="2"/>
          </w:tcPr>
          <w:p w14:paraId="31B9E32C" w14:textId="77777777" w:rsidR="008B3821" w:rsidRPr="00347DFB" w:rsidRDefault="008B3821" w:rsidP="008B3821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sz w:val="26"/>
                <w:szCs w:val="26"/>
              </w:rPr>
              <w:t xml:space="preserve">Chuyên đề : </w:t>
            </w:r>
          </w:p>
          <w:p w14:paraId="42C24591" w14:textId="434CD857" w:rsidR="008B3821" w:rsidRPr="00347DFB" w:rsidRDefault="008B3821" w:rsidP="008B3821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</w:rPr>
              <w:t>Đại số</w:t>
            </w:r>
          </w:p>
        </w:tc>
        <w:tc>
          <w:tcPr>
            <w:tcW w:w="371" w:type="pct"/>
            <w:gridSpan w:val="2"/>
          </w:tcPr>
          <w:p w14:paraId="31F3982E" w14:textId="761454C6" w:rsidR="008B3821" w:rsidRPr="00347DFB" w:rsidRDefault="008B3821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sz w:val="26"/>
                <w:szCs w:val="26"/>
              </w:rPr>
              <w:t>17,18</w:t>
            </w:r>
          </w:p>
        </w:tc>
        <w:tc>
          <w:tcPr>
            <w:tcW w:w="1851" w:type="pct"/>
            <w:gridSpan w:val="2"/>
          </w:tcPr>
          <w:p w14:paraId="6921E1A5" w14:textId="273FC90C" w:rsidR="008B3821" w:rsidRPr="00347DFB" w:rsidRDefault="008B3821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auto"/>
                <w:sz w:val="26"/>
                <w:szCs w:val="26"/>
              </w:rPr>
              <w:t>Ôn tậ</w:t>
            </w:r>
            <w:r w:rsidR="00BB1AC3" w:rsidRPr="00347DFB">
              <w:rPr>
                <w:b/>
                <w:color w:val="auto"/>
                <w:sz w:val="26"/>
                <w:szCs w:val="26"/>
              </w:rPr>
              <w:t xml:space="preserve">p </w:t>
            </w:r>
          </w:p>
        </w:tc>
        <w:tc>
          <w:tcPr>
            <w:tcW w:w="2084" w:type="pct"/>
            <w:gridSpan w:val="2"/>
          </w:tcPr>
          <w:p w14:paraId="53DA54FA" w14:textId="77777777" w:rsidR="008B3821" w:rsidRPr="00347DFB" w:rsidRDefault="008B3821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</w:p>
        </w:tc>
      </w:tr>
      <w:tr w:rsidR="008138AF" w14:paraId="77D530DF" w14:textId="77777777" w:rsidTr="00D0324C">
        <w:tc>
          <w:tcPr>
            <w:tcW w:w="278" w:type="pct"/>
            <w:vMerge w:val="restart"/>
          </w:tcPr>
          <w:p w14:paraId="2680CBC9" w14:textId="05D58899" w:rsidR="008138AF" w:rsidRDefault="008138AF" w:rsidP="00C33EAB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16</w:t>
            </w:r>
          </w:p>
        </w:tc>
        <w:tc>
          <w:tcPr>
            <w:tcW w:w="416" w:type="pct"/>
            <w:gridSpan w:val="2"/>
            <w:vMerge w:val="restart"/>
          </w:tcPr>
          <w:p w14:paraId="4478AE90" w14:textId="77777777" w:rsidR="008138AF" w:rsidRPr="00347DFB" w:rsidRDefault="008138AF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</w:rPr>
              <w:t>XS - TK</w:t>
            </w:r>
          </w:p>
          <w:p w14:paraId="36169AF0" w14:textId="698C1E5A" w:rsidR="008138AF" w:rsidRPr="00347DFB" w:rsidRDefault="008138AF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" w:type="pct"/>
            <w:gridSpan w:val="2"/>
            <w:vAlign w:val="center"/>
          </w:tcPr>
          <w:p w14:paraId="1C42B684" w14:textId="5F37EF22" w:rsidR="008138AF" w:rsidRPr="00347DFB" w:rsidRDefault="008138AF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  <w:lang w:val="vi-VN"/>
              </w:rPr>
              <w:t>43, 44</w:t>
            </w:r>
          </w:p>
        </w:tc>
        <w:tc>
          <w:tcPr>
            <w:tcW w:w="1851" w:type="pct"/>
            <w:gridSpan w:val="2"/>
            <w:vAlign w:val="center"/>
          </w:tcPr>
          <w:p w14:paraId="4660AAD0" w14:textId="7FDDE0FC" w:rsidR="008138AF" w:rsidRPr="00347DFB" w:rsidRDefault="008138AF" w:rsidP="00347DFB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i/>
                <w:color w:val="000000" w:themeColor="text1"/>
                <w:sz w:val="26"/>
                <w:szCs w:val="26"/>
                <w:lang w:val="vi-VN"/>
              </w:rPr>
              <w:t>Bài 14.</w:t>
            </w:r>
            <w:r w:rsidRPr="00347DFB">
              <w:rPr>
                <w:iCs/>
                <w:color w:val="000000" w:themeColor="text1"/>
                <w:sz w:val="26"/>
                <w:szCs w:val="26"/>
                <w:lang w:val="vi-VN"/>
              </w:rPr>
              <w:t xml:space="preserve"> Các số đặc trưng đo độ phân tán</w:t>
            </w:r>
          </w:p>
        </w:tc>
        <w:tc>
          <w:tcPr>
            <w:tcW w:w="2084" w:type="pct"/>
            <w:gridSpan w:val="2"/>
          </w:tcPr>
          <w:p w14:paraId="7E0D2A7D" w14:textId="77777777" w:rsidR="008138AF" w:rsidRPr="00347DFB" w:rsidRDefault="008138AF" w:rsidP="00C33EAB">
            <w:pPr>
              <w:pStyle w:val="TableParagraph"/>
              <w:tabs>
                <w:tab w:val="left" w:pos="320"/>
              </w:tabs>
              <w:spacing w:line="276" w:lineRule="auto"/>
              <w:ind w:right="92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- Tính được số đặc trưng đo mức độ phân tán cho mẫu số liệu không ghép nhóm: khoảng biến thiên, khoảng tứ phân vị, phương sai, độ lệch</w:t>
            </w:r>
            <w:r w:rsidRPr="00347DFB">
              <w:rPr>
                <w:spacing w:val="-15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chuẩn.</w:t>
            </w:r>
          </w:p>
          <w:p w14:paraId="5A2402DB" w14:textId="77777777" w:rsidR="008138AF" w:rsidRPr="00347DFB" w:rsidRDefault="008138AF" w:rsidP="00C33EAB">
            <w:pPr>
              <w:pStyle w:val="TableParagraph"/>
              <w:tabs>
                <w:tab w:val="left" w:pos="324"/>
              </w:tabs>
              <w:spacing w:line="276" w:lineRule="auto"/>
              <w:ind w:right="94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- Giải thích được ý nghĩa và vai trò của các số đặc trưng nói trên của mẫu số liệu trong thực</w:t>
            </w:r>
            <w:r w:rsidRPr="00347DFB">
              <w:rPr>
                <w:spacing w:val="-5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tiễn.</w:t>
            </w:r>
          </w:p>
          <w:p w14:paraId="328E78BB" w14:textId="77777777" w:rsidR="008138AF" w:rsidRPr="00347DFB" w:rsidRDefault="008138AF" w:rsidP="00C33EAB">
            <w:pPr>
              <w:pStyle w:val="TableParagraph"/>
              <w:spacing w:line="315" w:lineRule="exact"/>
              <w:rPr>
                <w:sz w:val="26"/>
                <w:szCs w:val="26"/>
                <w:lang w:val="vi-VN"/>
              </w:rPr>
            </w:pPr>
            <w:r w:rsidRPr="00347DFB">
              <w:rPr>
                <w:sz w:val="26"/>
                <w:szCs w:val="26"/>
                <w:lang w:val="vi-VN"/>
              </w:rPr>
              <w:t>- Chỉ</w:t>
            </w:r>
            <w:r w:rsidRPr="00347DFB">
              <w:rPr>
                <w:spacing w:val="21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ra</w:t>
            </w:r>
            <w:r w:rsidRPr="00347DFB">
              <w:rPr>
                <w:spacing w:val="21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được</w:t>
            </w:r>
            <w:r w:rsidRPr="00347DFB">
              <w:rPr>
                <w:spacing w:val="21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những</w:t>
            </w:r>
            <w:r w:rsidRPr="00347DFB">
              <w:rPr>
                <w:spacing w:val="21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kết</w:t>
            </w:r>
            <w:r w:rsidRPr="00347DFB">
              <w:rPr>
                <w:spacing w:val="22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luận</w:t>
            </w:r>
            <w:r w:rsidRPr="00347DFB">
              <w:rPr>
                <w:spacing w:val="22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nhờ</w:t>
            </w:r>
            <w:r w:rsidRPr="00347DFB">
              <w:rPr>
                <w:spacing w:val="21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ý</w:t>
            </w:r>
            <w:r w:rsidRPr="00347DFB">
              <w:rPr>
                <w:spacing w:val="22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nghĩa</w:t>
            </w:r>
            <w:r w:rsidRPr="00347DFB">
              <w:rPr>
                <w:spacing w:val="23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của</w:t>
            </w:r>
            <w:r w:rsidRPr="00347DFB">
              <w:rPr>
                <w:spacing w:val="22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số</w:t>
            </w:r>
            <w:r w:rsidRPr="00347DFB">
              <w:rPr>
                <w:spacing w:val="21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đặc</w:t>
            </w:r>
            <w:r w:rsidRPr="00347DFB">
              <w:rPr>
                <w:spacing w:val="21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trưng</w:t>
            </w:r>
            <w:r w:rsidRPr="00347DFB">
              <w:rPr>
                <w:spacing w:val="23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nói</w:t>
            </w:r>
            <w:r w:rsidRPr="00347DFB">
              <w:rPr>
                <w:spacing w:val="22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trên</w:t>
            </w:r>
            <w:r w:rsidRPr="00347DFB">
              <w:rPr>
                <w:spacing w:val="22"/>
                <w:sz w:val="26"/>
                <w:szCs w:val="26"/>
                <w:lang w:val="vi-VN"/>
              </w:rPr>
              <w:t xml:space="preserve"> </w:t>
            </w:r>
            <w:r w:rsidRPr="00347DFB">
              <w:rPr>
                <w:sz w:val="26"/>
                <w:szCs w:val="26"/>
                <w:lang w:val="vi-VN"/>
              </w:rPr>
              <w:t>của mẫu số liệu trong trường hợp đơn giản.</w:t>
            </w:r>
          </w:p>
          <w:p w14:paraId="0585C4A2" w14:textId="1EBA6A5D" w:rsidR="008138AF" w:rsidRPr="00347DFB" w:rsidRDefault="008138AF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sz w:val="26"/>
                <w:szCs w:val="26"/>
                <w:lang w:val="vi-VN"/>
              </w:rPr>
              <w:t>- Nhận biết được mối liên hệ giữa thống kê với những kiến thức của các môn học trong Chương trình lớp 10 và trong thực tiễn.</w:t>
            </w:r>
          </w:p>
        </w:tc>
      </w:tr>
      <w:tr w:rsidR="008138AF" w14:paraId="6FAE53B3" w14:textId="77777777" w:rsidTr="00D0324C">
        <w:tc>
          <w:tcPr>
            <w:tcW w:w="278" w:type="pct"/>
            <w:vMerge/>
          </w:tcPr>
          <w:p w14:paraId="48C0D9CA" w14:textId="77777777" w:rsidR="008138AF" w:rsidRDefault="008138AF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  <w:vMerge/>
            <w:vAlign w:val="center"/>
          </w:tcPr>
          <w:p w14:paraId="2970011C" w14:textId="1F81752B" w:rsidR="008138AF" w:rsidRPr="00347DFB" w:rsidRDefault="008138AF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" w:type="pct"/>
            <w:gridSpan w:val="2"/>
            <w:vAlign w:val="center"/>
          </w:tcPr>
          <w:p w14:paraId="48E76A22" w14:textId="22D50FDC" w:rsidR="008138AF" w:rsidRPr="00347DFB" w:rsidRDefault="008138AF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  <w:lang w:val="vi-VN"/>
              </w:rPr>
              <w:t>4</w:t>
            </w:r>
            <w:r w:rsidRPr="00347DFB">
              <w:rPr>
                <w:b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1851" w:type="pct"/>
            <w:gridSpan w:val="2"/>
            <w:vAlign w:val="center"/>
          </w:tcPr>
          <w:p w14:paraId="70DF87D2" w14:textId="62CE2657" w:rsidR="008138AF" w:rsidRPr="00347DFB" w:rsidRDefault="008138AF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color w:val="000000" w:themeColor="text1"/>
                <w:sz w:val="26"/>
                <w:szCs w:val="26"/>
                <w:lang w:val="vi-VN"/>
              </w:rPr>
              <w:t>Bài tập cuối chương V</w:t>
            </w:r>
          </w:p>
        </w:tc>
        <w:tc>
          <w:tcPr>
            <w:tcW w:w="2084" w:type="pct"/>
            <w:gridSpan w:val="2"/>
          </w:tcPr>
          <w:p w14:paraId="4A6A6B97" w14:textId="77777777" w:rsidR="008138AF" w:rsidRPr="00347DFB" w:rsidRDefault="008138AF" w:rsidP="00C33EAB">
            <w:pPr>
              <w:spacing w:line="288" w:lineRule="auto"/>
              <w:rPr>
                <w:b/>
                <w:sz w:val="26"/>
                <w:szCs w:val="26"/>
              </w:rPr>
            </w:pPr>
          </w:p>
        </w:tc>
      </w:tr>
      <w:tr w:rsidR="008138AF" w14:paraId="37BB3E25" w14:textId="77777777" w:rsidTr="00D0324C">
        <w:tc>
          <w:tcPr>
            <w:tcW w:w="278" w:type="pct"/>
            <w:vMerge/>
          </w:tcPr>
          <w:p w14:paraId="0DCDDDAF" w14:textId="77777777" w:rsidR="008138AF" w:rsidRDefault="008138AF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  <w:vAlign w:val="center"/>
          </w:tcPr>
          <w:p w14:paraId="2DBE4C61" w14:textId="675F616A" w:rsidR="008138AF" w:rsidRPr="00347DFB" w:rsidRDefault="008138AF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</w:rPr>
              <w:t>TH - TN</w:t>
            </w:r>
          </w:p>
        </w:tc>
        <w:tc>
          <w:tcPr>
            <w:tcW w:w="371" w:type="pct"/>
            <w:gridSpan w:val="2"/>
            <w:vAlign w:val="center"/>
          </w:tcPr>
          <w:p w14:paraId="7884FBDA" w14:textId="1E2BF91B" w:rsidR="008138AF" w:rsidRPr="00347DFB" w:rsidRDefault="008138AF" w:rsidP="008138AF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auto"/>
                <w:sz w:val="26"/>
                <w:szCs w:val="26"/>
                <w:lang w:val="vi-VN"/>
              </w:rPr>
              <w:t>4</w:t>
            </w:r>
            <w:r w:rsidRPr="00347DFB">
              <w:rPr>
                <w:b/>
                <w:color w:val="auto"/>
                <w:sz w:val="26"/>
                <w:szCs w:val="26"/>
              </w:rPr>
              <w:t>6</w:t>
            </w:r>
          </w:p>
        </w:tc>
        <w:tc>
          <w:tcPr>
            <w:tcW w:w="1851" w:type="pct"/>
            <w:gridSpan w:val="2"/>
            <w:vAlign w:val="center"/>
          </w:tcPr>
          <w:p w14:paraId="2FDDCFDF" w14:textId="77777777" w:rsidR="008138AF" w:rsidRPr="00347DFB" w:rsidRDefault="008138AF" w:rsidP="00C33EAB">
            <w:pPr>
              <w:rPr>
                <w:b/>
                <w:bCs/>
                <w:color w:val="00B050"/>
                <w:sz w:val="26"/>
                <w:szCs w:val="26"/>
                <w:lang w:val="vi-VN"/>
              </w:rPr>
            </w:pPr>
            <w:r w:rsidRPr="00347DFB">
              <w:rPr>
                <w:b/>
                <w:bCs/>
                <w:color w:val="00B050"/>
                <w:sz w:val="26"/>
                <w:szCs w:val="26"/>
                <w:lang w:val="vi-VN"/>
              </w:rPr>
              <w:t xml:space="preserve">Hoạt động thực hành trải nghiệm </w:t>
            </w:r>
          </w:p>
          <w:p w14:paraId="20BED980" w14:textId="6B7C6498" w:rsidR="008138AF" w:rsidRPr="00347DFB" w:rsidRDefault="008138AF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color w:val="000000" w:themeColor="text1"/>
                <w:sz w:val="26"/>
                <w:szCs w:val="26"/>
                <w:lang w:val="vi-VN"/>
              </w:rPr>
              <w:t>Tìm hiểu một số kiến thức về tài chính</w:t>
            </w:r>
          </w:p>
        </w:tc>
        <w:tc>
          <w:tcPr>
            <w:tcW w:w="2084" w:type="pct"/>
            <w:gridSpan w:val="2"/>
          </w:tcPr>
          <w:p w14:paraId="54AACE5A" w14:textId="77777777" w:rsidR="008138AF" w:rsidRPr="00347DFB" w:rsidRDefault="008138AF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</w:p>
        </w:tc>
      </w:tr>
      <w:tr w:rsidR="008138AF" w14:paraId="7C8315EB" w14:textId="77777777" w:rsidTr="00D0324C">
        <w:tc>
          <w:tcPr>
            <w:tcW w:w="278" w:type="pct"/>
            <w:vMerge w:val="restart"/>
          </w:tcPr>
          <w:p w14:paraId="254BD70D" w14:textId="75966900" w:rsidR="008138AF" w:rsidRDefault="008138AF" w:rsidP="00C33EAB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416" w:type="pct"/>
            <w:gridSpan w:val="2"/>
            <w:vMerge w:val="restart"/>
            <w:vAlign w:val="center"/>
          </w:tcPr>
          <w:p w14:paraId="6985DDBE" w14:textId="4D11E3FE" w:rsidR="008138AF" w:rsidRPr="00347DFB" w:rsidRDefault="008138AF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</w:rPr>
              <w:t>TH - TN</w:t>
            </w:r>
          </w:p>
        </w:tc>
        <w:tc>
          <w:tcPr>
            <w:tcW w:w="371" w:type="pct"/>
            <w:gridSpan w:val="2"/>
            <w:vAlign w:val="center"/>
          </w:tcPr>
          <w:p w14:paraId="4F98C1ED" w14:textId="04054A1C" w:rsidR="008138AF" w:rsidRPr="00347DFB" w:rsidRDefault="008138AF" w:rsidP="008138AF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auto"/>
                <w:sz w:val="26"/>
                <w:szCs w:val="26"/>
                <w:lang w:val="vi-VN"/>
              </w:rPr>
              <w:t>4</w:t>
            </w:r>
            <w:r w:rsidRPr="00347DFB">
              <w:rPr>
                <w:b/>
                <w:color w:val="auto"/>
                <w:sz w:val="26"/>
                <w:szCs w:val="26"/>
              </w:rPr>
              <w:t>7</w:t>
            </w:r>
          </w:p>
        </w:tc>
        <w:tc>
          <w:tcPr>
            <w:tcW w:w="1851" w:type="pct"/>
            <w:gridSpan w:val="2"/>
            <w:vAlign w:val="center"/>
          </w:tcPr>
          <w:p w14:paraId="1ECC1445" w14:textId="77777777" w:rsidR="008138AF" w:rsidRPr="00347DFB" w:rsidRDefault="008138AF" w:rsidP="00C33EAB">
            <w:pPr>
              <w:rPr>
                <w:b/>
                <w:bCs/>
                <w:color w:val="00B050"/>
                <w:sz w:val="26"/>
                <w:szCs w:val="26"/>
                <w:lang w:val="vi-VN"/>
              </w:rPr>
            </w:pPr>
            <w:r w:rsidRPr="00347DFB">
              <w:rPr>
                <w:b/>
                <w:bCs/>
                <w:color w:val="00B050"/>
                <w:sz w:val="26"/>
                <w:szCs w:val="26"/>
                <w:lang w:val="vi-VN"/>
              </w:rPr>
              <w:t xml:space="preserve">Hoạt động thực hành trải nghiệm </w:t>
            </w:r>
          </w:p>
          <w:p w14:paraId="32547D43" w14:textId="16326EB0" w:rsidR="008138AF" w:rsidRPr="00347DFB" w:rsidRDefault="008138AF" w:rsidP="00BC47A0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color w:val="000000" w:themeColor="text1"/>
                <w:sz w:val="26"/>
                <w:szCs w:val="26"/>
                <w:lang w:val="vi-VN"/>
              </w:rPr>
              <w:t>Tìm hiểu một số kiến thức về tài chính</w:t>
            </w:r>
          </w:p>
        </w:tc>
        <w:tc>
          <w:tcPr>
            <w:tcW w:w="2084" w:type="pct"/>
            <w:gridSpan w:val="2"/>
          </w:tcPr>
          <w:p w14:paraId="6E5636D9" w14:textId="77777777" w:rsidR="008138AF" w:rsidRPr="00347DFB" w:rsidRDefault="008138AF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</w:p>
        </w:tc>
      </w:tr>
      <w:tr w:rsidR="008138AF" w14:paraId="24374077" w14:textId="77777777" w:rsidTr="00D0324C">
        <w:tc>
          <w:tcPr>
            <w:tcW w:w="278" w:type="pct"/>
            <w:vMerge/>
          </w:tcPr>
          <w:p w14:paraId="4BECD893" w14:textId="77777777" w:rsidR="008138AF" w:rsidRDefault="008138AF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  <w:vMerge/>
          </w:tcPr>
          <w:p w14:paraId="583D5126" w14:textId="77777777" w:rsidR="008138AF" w:rsidRPr="00347DFB" w:rsidRDefault="008138AF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" w:type="pct"/>
            <w:gridSpan w:val="2"/>
            <w:vAlign w:val="center"/>
          </w:tcPr>
          <w:p w14:paraId="435EFF2A" w14:textId="3C1D9591" w:rsidR="008138AF" w:rsidRPr="00347DFB" w:rsidRDefault="008138AF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000000" w:themeColor="text1"/>
                <w:sz w:val="26"/>
                <w:szCs w:val="26"/>
                <w:lang w:val="vi-VN"/>
              </w:rPr>
              <w:t>4</w:t>
            </w:r>
            <w:r w:rsidRPr="00347DFB">
              <w:rPr>
                <w:b/>
                <w:color w:val="000000" w:themeColor="text1"/>
                <w:sz w:val="26"/>
                <w:szCs w:val="26"/>
              </w:rPr>
              <w:t>8,49</w:t>
            </w:r>
          </w:p>
        </w:tc>
        <w:tc>
          <w:tcPr>
            <w:tcW w:w="1851" w:type="pct"/>
            <w:gridSpan w:val="2"/>
            <w:vAlign w:val="center"/>
          </w:tcPr>
          <w:p w14:paraId="6D0FF030" w14:textId="77777777" w:rsidR="00BC47A0" w:rsidRPr="00347DFB" w:rsidRDefault="00BC47A0" w:rsidP="00BC47A0">
            <w:pPr>
              <w:rPr>
                <w:b/>
                <w:bCs/>
                <w:color w:val="00B050"/>
                <w:sz w:val="26"/>
                <w:szCs w:val="26"/>
                <w:lang w:val="vi-VN"/>
              </w:rPr>
            </w:pPr>
            <w:r w:rsidRPr="00347DFB">
              <w:rPr>
                <w:b/>
                <w:bCs/>
                <w:color w:val="00B050"/>
                <w:sz w:val="26"/>
                <w:szCs w:val="26"/>
                <w:lang w:val="vi-VN"/>
              </w:rPr>
              <w:t xml:space="preserve">Hoạt động thực hành trải nghiệm </w:t>
            </w:r>
          </w:p>
          <w:p w14:paraId="2E6FB85D" w14:textId="55FFB404" w:rsidR="008138AF" w:rsidRPr="00347DFB" w:rsidRDefault="008138AF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color w:val="000000" w:themeColor="text1"/>
                <w:sz w:val="26"/>
                <w:szCs w:val="26"/>
                <w:lang w:val="vi-VN"/>
              </w:rPr>
              <w:t xml:space="preserve">Mạng xã hội: Lợi và hại </w:t>
            </w:r>
            <w:r w:rsidRPr="00347DFB">
              <w:rPr>
                <w:b/>
                <w:bCs/>
                <w:color w:val="000000" w:themeColor="text1"/>
                <w:sz w:val="26"/>
                <w:szCs w:val="26"/>
                <w:lang w:val="vi-VN"/>
              </w:rPr>
              <w:t>(Tiết 1</w:t>
            </w:r>
            <w:r w:rsidRPr="00347DFB">
              <w:rPr>
                <w:b/>
                <w:bCs/>
                <w:color w:val="000000" w:themeColor="text1"/>
                <w:sz w:val="26"/>
                <w:szCs w:val="26"/>
              </w:rPr>
              <w:t>,2</w:t>
            </w:r>
            <w:r w:rsidRPr="00347DFB">
              <w:rPr>
                <w:b/>
                <w:bCs/>
                <w:color w:val="000000" w:themeColor="text1"/>
                <w:sz w:val="26"/>
                <w:szCs w:val="26"/>
                <w:lang w:val="vi-VN"/>
              </w:rPr>
              <w:t>)</w:t>
            </w:r>
          </w:p>
        </w:tc>
        <w:tc>
          <w:tcPr>
            <w:tcW w:w="2084" w:type="pct"/>
            <w:gridSpan w:val="2"/>
          </w:tcPr>
          <w:p w14:paraId="0F0093EA" w14:textId="77777777" w:rsidR="008138AF" w:rsidRPr="00347DFB" w:rsidRDefault="008138AF" w:rsidP="00C33EAB">
            <w:pPr>
              <w:spacing w:line="288" w:lineRule="auto"/>
              <w:rPr>
                <w:b/>
                <w:sz w:val="26"/>
                <w:szCs w:val="26"/>
              </w:rPr>
            </w:pPr>
          </w:p>
        </w:tc>
      </w:tr>
      <w:tr w:rsidR="008138AF" w14:paraId="003BECB3" w14:textId="77777777" w:rsidTr="00D0324C">
        <w:tc>
          <w:tcPr>
            <w:tcW w:w="278" w:type="pct"/>
            <w:vMerge/>
          </w:tcPr>
          <w:p w14:paraId="76B0E181" w14:textId="77777777" w:rsidR="008138AF" w:rsidRDefault="008138AF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</w:tcPr>
          <w:p w14:paraId="7AC80E9E" w14:textId="08983FB4" w:rsidR="008138AF" w:rsidRPr="00347DFB" w:rsidRDefault="008138AF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FF0000"/>
                <w:sz w:val="26"/>
                <w:szCs w:val="26"/>
              </w:rPr>
              <w:t>ÔTKT</w:t>
            </w:r>
          </w:p>
        </w:tc>
        <w:tc>
          <w:tcPr>
            <w:tcW w:w="371" w:type="pct"/>
            <w:gridSpan w:val="2"/>
          </w:tcPr>
          <w:p w14:paraId="67E5ADDF" w14:textId="53D0A31F" w:rsidR="008138AF" w:rsidRPr="00347DFB" w:rsidRDefault="008138AF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sz w:val="26"/>
                <w:szCs w:val="26"/>
              </w:rPr>
              <w:t>50</w:t>
            </w:r>
          </w:p>
        </w:tc>
        <w:tc>
          <w:tcPr>
            <w:tcW w:w="1851" w:type="pct"/>
            <w:gridSpan w:val="2"/>
          </w:tcPr>
          <w:p w14:paraId="714C2232" w14:textId="353BFF0C" w:rsidR="008138AF" w:rsidRPr="00347DFB" w:rsidRDefault="008138AF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color w:val="auto"/>
                <w:sz w:val="26"/>
                <w:szCs w:val="26"/>
              </w:rPr>
              <w:t>Ôn tập cuối HKI</w:t>
            </w:r>
          </w:p>
        </w:tc>
        <w:tc>
          <w:tcPr>
            <w:tcW w:w="2084" w:type="pct"/>
            <w:gridSpan w:val="2"/>
          </w:tcPr>
          <w:p w14:paraId="10C8BE5F" w14:textId="77777777" w:rsidR="008138AF" w:rsidRPr="00347DFB" w:rsidRDefault="008138AF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</w:p>
        </w:tc>
      </w:tr>
      <w:tr w:rsidR="008138AF" w14:paraId="3D18AB9D" w14:textId="77777777" w:rsidTr="00D0324C">
        <w:tc>
          <w:tcPr>
            <w:tcW w:w="278" w:type="pct"/>
          </w:tcPr>
          <w:p w14:paraId="664DB871" w14:textId="0203B125" w:rsidR="008138AF" w:rsidRDefault="008138AF" w:rsidP="00C33EAB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18</w:t>
            </w:r>
          </w:p>
        </w:tc>
        <w:tc>
          <w:tcPr>
            <w:tcW w:w="416" w:type="pct"/>
            <w:gridSpan w:val="2"/>
          </w:tcPr>
          <w:p w14:paraId="4EA9C155" w14:textId="00C048C5" w:rsidR="008138AF" w:rsidRPr="00347DFB" w:rsidRDefault="008138AF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color w:val="FF0000"/>
                <w:sz w:val="26"/>
                <w:szCs w:val="26"/>
              </w:rPr>
              <w:t>ÔTKT</w:t>
            </w:r>
          </w:p>
        </w:tc>
        <w:tc>
          <w:tcPr>
            <w:tcW w:w="371" w:type="pct"/>
            <w:gridSpan w:val="2"/>
          </w:tcPr>
          <w:p w14:paraId="00A2C431" w14:textId="77777777" w:rsidR="008138AF" w:rsidRPr="00347DFB" w:rsidRDefault="008138AF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sz w:val="26"/>
                <w:szCs w:val="26"/>
              </w:rPr>
              <w:t>51,52,</w:t>
            </w:r>
          </w:p>
          <w:p w14:paraId="616AC480" w14:textId="7F4D462B" w:rsidR="008138AF" w:rsidRPr="00347DFB" w:rsidRDefault="008138AF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347DFB">
              <w:rPr>
                <w:b/>
                <w:sz w:val="26"/>
                <w:szCs w:val="26"/>
              </w:rPr>
              <w:t>53,54</w:t>
            </w:r>
          </w:p>
        </w:tc>
        <w:tc>
          <w:tcPr>
            <w:tcW w:w="1851" w:type="pct"/>
            <w:gridSpan w:val="2"/>
          </w:tcPr>
          <w:p w14:paraId="58014E8C" w14:textId="58CB6EB9" w:rsidR="008138AF" w:rsidRPr="00347DFB" w:rsidRDefault="008138AF" w:rsidP="008138AF">
            <w:pPr>
              <w:spacing w:line="288" w:lineRule="auto"/>
              <w:rPr>
                <w:b/>
                <w:sz w:val="26"/>
                <w:szCs w:val="26"/>
              </w:rPr>
            </w:pPr>
            <w:r w:rsidRPr="00347DFB">
              <w:rPr>
                <w:b/>
                <w:bCs/>
                <w:color w:val="auto"/>
                <w:sz w:val="26"/>
                <w:szCs w:val="26"/>
              </w:rPr>
              <w:t>Ôn tập và kiểm tra cuối HKI</w:t>
            </w:r>
          </w:p>
        </w:tc>
        <w:tc>
          <w:tcPr>
            <w:tcW w:w="2084" w:type="pct"/>
            <w:gridSpan w:val="2"/>
          </w:tcPr>
          <w:p w14:paraId="452F27DA" w14:textId="77777777" w:rsidR="008138AF" w:rsidRPr="00347DFB" w:rsidRDefault="008138AF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</w:p>
        </w:tc>
      </w:tr>
      <w:tr w:rsidR="009D0BD0" w14:paraId="75284002" w14:textId="77777777" w:rsidTr="00D0324C">
        <w:trPr>
          <w:trHeight w:val="1179"/>
        </w:trPr>
        <w:tc>
          <w:tcPr>
            <w:tcW w:w="5000" w:type="pct"/>
            <w:gridSpan w:val="9"/>
          </w:tcPr>
          <w:p w14:paraId="2FCD554D" w14:textId="0975BE7E" w:rsidR="009D0BD0" w:rsidRDefault="009D0BD0" w:rsidP="009D0BD0">
            <w:pPr>
              <w:jc w:val="center"/>
              <w:rPr>
                <w:b/>
                <w:color w:val="FF0000"/>
                <w:sz w:val="24"/>
                <w:szCs w:val="24"/>
              </w:rPr>
            </w:pPr>
            <w:r w:rsidRPr="00804E99">
              <w:rPr>
                <w:b/>
                <w:color w:val="FF0000"/>
                <w:sz w:val="24"/>
                <w:szCs w:val="24"/>
              </w:rPr>
              <w:t>HỌC KỲ II</w:t>
            </w:r>
            <w:r>
              <w:rPr>
                <w:b/>
                <w:color w:val="FF0000"/>
                <w:sz w:val="24"/>
                <w:szCs w:val="24"/>
              </w:rPr>
              <w:t xml:space="preserve"> ( 68 tiết )</w:t>
            </w:r>
          </w:p>
          <w:p w14:paraId="734E28C9" w14:textId="7204B46F" w:rsidR="009D0BD0" w:rsidRPr="00876CE8" w:rsidRDefault="009D0BD0" w:rsidP="009D0BD0">
            <w:pPr>
              <w:jc w:val="center"/>
              <w:rPr>
                <w:i/>
                <w:color w:val="FF0000"/>
                <w:sz w:val="24"/>
                <w:szCs w:val="24"/>
              </w:rPr>
            </w:pPr>
            <w:r>
              <w:rPr>
                <w:i/>
                <w:color w:val="FF0000"/>
                <w:sz w:val="24"/>
                <w:szCs w:val="24"/>
                <w:lang w:val="vi-VN"/>
              </w:rPr>
              <w:t>1</w:t>
            </w:r>
            <w:r>
              <w:rPr>
                <w:i/>
                <w:color w:val="FF0000"/>
                <w:sz w:val="24"/>
                <w:szCs w:val="24"/>
              </w:rPr>
              <w:t>7</w:t>
            </w:r>
            <w:r w:rsidRPr="00876CE8">
              <w:rPr>
                <w:i/>
                <w:color w:val="FF0000"/>
                <w:sz w:val="24"/>
                <w:szCs w:val="24"/>
              </w:rPr>
              <w:t xml:space="preserve"> tuần x </w:t>
            </w:r>
            <w:r>
              <w:rPr>
                <w:i/>
                <w:color w:val="FF0000"/>
                <w:sz w:val="24"/>
                <w:szCs w:val="24"/>
              </w:rPr>
              <w:t>4</w:t>
            </w:r>
            <w:r w:rsidRPr="00876CE8">
              <w:rPr>
                <w:i/>
                <w:color w:val="FF0000"/>
                <w:sz w:val="24"/>
                <w:szCs w:val="24"/>
              </w:rPr>
              <w:t xml:space="preserve"> tiết = </w:t>
            </w:r>
            <w:r>
              <w:rPr>
                <w:i/>
                <w:color w:val="FF0000"/>
                <w:sz w:val="24"/>
                <w:szCs w:val="24"/>
              </w:rPr>
              <w:t>68</w:t>
            </w:r>
            <w:r w:rsidRPr="00876CE8">
              <w:rPr>
                <w:i/>
                <w:color w:val="FF0000"/>
                <w:sz w:val="24"/>
                <w:szCs w:val="24"/>
              </w:rPr>
              <w:t xml:space="preserve"> tiết.</w:t>
            </w:r>
          </w:p>
          <w:p w14:paraId="4E0A1DDB" w14:textId="77777777" w:rsidR="009D0BD0" w:rsidRDefault="009D0BD0" w:rsidP="00C33EAB">
            <w:pPr>
              <w:spacing w:line="288" w:lineRule="auto"/>
              <w:rPr>
                <w:b/>
              </w:rPr>
            </w:pPr>
          </w:p>
        </w:tc>
      </w:tr>
      <w:tr w:rsidR="008138AF" w14:paraId="7EB11E83" w14:textId="77777777" w:rsidTr="00D0324C">
        <w:tc>
          <w:tcPr>
            <w:tcW w:w="278" w:type="pct"/>
          </w:tcPr>
          <w:p w14:paraId="358A0790" w14:textId="59A487ED" w:rsidR="008138AF" w:rsidRDefault="00FF0D96" w:rsidP="00C33EAB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19</w:t>
            </w:r>
          </w:p>
        </w:tc>
        <w:tc>
          <w:tcPr>
            <w:tcW w:w="416" w:type="pct"/>
            <w:gridSpan w:val="2"/>
          </w:tcPr>
          <w:p w14:paraId="0B50E84C" w14:textId="773900A3" w:rsidR="008138AF" w:rsidRPr="00AB5B41" w:rsidRDefault="00FF0D96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</w:rPr>
              <w:t>Đại số</w:t>
            </w:r>
          </w:p>
        </w:tc>
        <w:tc>
          <w:tcPr>
            <w:tcW w:w="371" w:type="pct"/>
            <w:gridSpan w:val="2"/>
          </w:tcPr>
          <w:p w14:paraId="78A43027" w14:textId="77777777" w:rsidR="008138AF" w:rsidRPr="00AB5B41" w:rsidRDefault="00FF0D96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sz w:val="26"/>
                <w:szCs w:val="26"/>
              </w:rPr>
              <w:t>55,56,</w:t>
            </w:r>
          </w:p>
          <w:p w14:paraId="39EC5BF0" w14:textId="7A1E7B8E" w:rsidR="00FF0D96" w:rsidRPr="00AB5B41" w:rsidRDefault="00FF0D96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sz w:val="26"/>
                <w:szCs w:val="26"/>
              </w:rPr>
              <w:t>57,58</w:t>
            </w:r>
          </w:p>
        </w:tc>
        <w:tc>
          <w:tcPr>
            <w:tcW w:w="1851" w:type="pct"/>
            <w:gridSpan w:val="2"/>
          </w:tcPr>
          <w:p w14:paraId="27DE8125" w14:textId="77777777" w:rsidR="00FF0D96" w:rsidRPr="00AB5B41" w:rsidRDefault="00FF0D96" w:rsidP="00FF0D96">
            <w:pPr>
              <w:rPr>
                <w:b/>
                <w:color w:val="00B050"/>
                <w:sz w:val="26"/>
                <w:szCs w:val="26"/>
                <w:lang w:val="vi-VN"/>
              </w:rPr>
            </w:pPr>
            <w:r w:rsidRPr="00AB5B41">
              <w:rPr>
                <w:b/>
                <w:color w:val="00B050"/>
                <w:sz w:val="26"/>
                <w:szCs w:val="26"/>
                <w:lang w:val="vi-VN"/>
              </w:rPr>
              <w:t>Chương VI. Hàm số, đồ thị và ứng dụng</w:t>
            </w:r>
          </w:p>
          <w:p w14:paraId="3B8FE619" w14:textId="7E76F80F" w:rsidR="008138AF" w:rsidRPr="00AB5B41" w:rsidRDefault="00FF0D96" w:rsidP="00FF0D96">
            <w:pPr>
              <w:spacing w:line="288" w:lineRule="auto"/>
              <w:rPr>
                <w:b/>
                <w:sz w:val="26"/>
                <w:szCs w:val="26"/>
              </w:rPr>
            </w:pPr>
            <w:r w:rsidRPr="00AB5B41">
              <w:rPr>
                <w:bCs/>
                <w:i/>
                <w:iCs/>
                <w:color w:val="000000" w:themeColor="text1"/>
                <w:sz w:val="26"/>
                <w:szCs w:val="26"/>
                <w:lang w:val="vi-VN"/>
              </w:rPr>
              <w:t>Bài 15.</w:t>
            </w:r>
            <w:r w:rsidRPr="00AB5B41">
              <w:rPr>
                <w:bCs/>
                <w:color w:val="000000" w:themeColor="text1"/>
                <w:sz w:val="26"/>
                <w:szCs w:val="26"/>
                <w:lang w:val="vi-VN"/>
              </w:rPr>
              <w:t xml:space="preserve"> Hàm số </w:t>
            </w:r>
            <w:r w:rsidRPr="00AB5B41">
              <w:rPr>
                <w:b/>
                <w:color w:val="000000" w:themeColor="text1"/>
                <w:sz w:val="26"/>
                <w:szCs w:val="26"/>
                <w:lang w:val="vi-VN"/>
              </w:rPr>
              <w:t>(Tiết 1, 2, 3</w:t>
            </w:r>
            <w:r w:rsidRPr="00AB5B41">
              <w:rPr>
                <w:b/>
                <w:color w:val="000000" w:themeColor="text1"/>
                <w:sz w:val="26"/>
                <w:szCs w:val="26"/>
              </w:rPr>
              <w:t>,4</w:t>
            </w:r>
            <w:r w:rsidRPr="00AB5B41">
              <w:rPr>
                <w:b/>
                <w:color w:val="000000" w:themeColor="text1"/>
                <w:sz w:val="26"/>
                <w:szCs w:val="26"/>
                <w:lang w:val="vi-VN"/>
              </w:rPr>
              <w:t>)</w:t>
            </w:r>
          </w:p>
        </w:tc>
        <w:tc>
          <w:tcPr>
            <w:tcW w:w="2084" w:type="pct"/>
            <w:gridSpan w:val="2"/>
          </w:tcPr>
          <w:p w14:paraId="0FE8DBF8" w14:textId="77777777" w:rsidR="00FF0D96" w:rsidRPr="009A2BF8" w:rsidRDefault="00FF0D96" w:rsidP="00FF0D96">
            <w:pPr>
              <w:jc w:val="both"/>
              <w:rPr>
                <w:sz w:val="24"/>
                <w:szCs w:val="24"/>
                <w:lang w:val="vi-VN"/>
              </w:rPr>
            </w:pPr>
            <w:r w:rsidRPr="00191661">
              <w:rPr>
                <w:sz w:val="24"/>
                <w:szCs w:val="24"/>
                <w:lang w:val="vi-VN"/>
              </w:rPr>
              <w:t xml:space="preserve">- </w:t>
            </w:r>
            <w:r w:rsidRPr="009A2BF8">
              <w:rPr>
                <w:sz w:val="24"/>
                <w:szCs w:val="24"/>
                <w:lang w:val="vi-VN"/>
              </w:rPr>
              <w:t>Nhận biết được những mô hình thực tế (dạng bảng, biểu đồ, công thức)</w:t>
            </w:r>
            <w:r w:rsidRPr="000F04B4">
              <w:rPr>
                <w:sz w:val="24"/>
                <w:szCs w:val="24"/>
                <w:lang w:val="vi-VN"/>
              </w:rPr>
              <w:t xml:space="preserve"> </w:t>
            </w:r>
            <w:r w:rsidRPr="009A2BF8">
              <w:rPr>
                <w:sz w:val="24"/>
                <w:szCs w:val="24"/>
                <w:lang w:val="vi-VN"/>
              </w:rPr>
              <w:t>dẫn đến khái niệm hàm số.</w:t>
            </w:r>
          </w:p>
          <w:p w14:paraId="734B8093" w14:textId="77777777" w:rsidR="00FF0D96" w:rsidRPr="009A2BF8" w:rsidRDefault="00FF0D96" w:rsidP="00FF0D96">
            <w:pPr>
              <w:jc w:val="both"/>
              <w:rPr>
                <w:sz w:val="24"/>
                <w:szCs w:val="24"/>
                <w:lang w:val="vi-VN"/>
              </w:rPr>
            </w:pPr>
            <w:r w:rsidRPr="009A2BF8">
              <w:rPr>
                <w:sz w:val="24"/>
                <w:szCs w:val="24"/>
                <w:lang w:val="vi-VN"/>
              </w:rPr>
              <w:t>- Mô tả được các khái niệm cơ bản về hàm số: định nghĩa hàm số, tập xác</w:t>
            </w:r>
            <w:r w:rsidRPr="000F04B4">
              <w:rPr>
                <w:sz w:val="24"/>
                <w:szCs w:val="24"/>
                <w:lang w:val="vi-VN"/>
              </w:rPr>
              <w:t xml:space="preserve"> </w:t>
            </w:r>
            <w:r w:rsidRPr="009A2BF8">
              <w:rPr>
                <w:sz w:val="24"/>
                <w:szCs w:val="24"/>
                <w:lang w:val="vi-VN"/>
              </w:rPr>
              <w:t>định, tập giá trị, hàm số đồng biến, hàm số nghịch biến, đồ thị của hàm số.</w:t>
            </w:r>
          </w:p>
          <w:p w14:paraId="32906C2F" w14:textId="77777777" w:rsidR="00FF0D96" w:rsidRPr="009A2BF8" w:rsidRDefault="00FF0D96" w:rsidP="00FF0D96">
            <w:pPr>
              <w:jc w:val="both"/>
              <w:rPr>
                <w:sz w:val="24"/>
                <w:szCs w:val="24"/>
                <w:lang w:val="vi-VN"/>
              </w:rPr>
            </w:pPr>
            <w:r w:rsidRPr="009A2BF8">
              <w:rPr>
                <w:sz w:val="24"/>
                <w:szCs w:val="24"/>
                <w:lang w:val="vi-VN"/>
              </w:rPr>
              <w:t>- Mô tả được các đặc trưng hình học của đồ thị hàm số đồng biến, hàm số</w:t>
            </w:r>
            <w:r w:rsidRPr="000F04B4">
              <w:rPr>
                <w:sz w:val="24"/>
                <w:szCs w:val="24"/>
                <w:lang w:val="vi-VN"/>
              </w:rPr>
              <w:t xml:space="preserve"> </w:t>
            </w:r>
            <w:r w:rsidRPr="009A2BF8">
              <w:rPr>
                <w:sz w:val="24"/>
                <w:szCs w:val="24"/>
                <w:lang w:val="vi-VN"/>
              </w:rPr>
              <w:t>nghịch biến.</w:t>
            </w:r>
          </w:p>
          <w:p w14:paraId="1A7B13BE" w14:textId="69930663" w:rsidR="008138AF" w:rsidRDefault="00FF0D96" w:rsidP="00FF0D96">
            <w:pPr>
              <w:spacing w:line="288" w:lineRule="auto"/>
              <w:rPr>
                <w:b/>
              </w:rPr>
            </w:pPr>
            <w:r w:rsidRPr="009A2BF8">
              <w:rPr>
                <w:sz w:val="24"/>
                <w:szCs w:val="24"/>
                <w:lang w:val="vi-VN"/>
              </w:rPr>
              <w:t>- Vận dụng được kiến thức của hàm số vào giải quyết bài toán thực tiễn (ví dụ: xây dựng hàm số bậc nhất trên những khoảng khác nhau để tính số tiền y (phải trả) theo số phút gọi x đối với một gói cước điện thoại,...).</w:t>
            </w:r>
          </w:p>
        </w:tc>
      </w:tr>
      <w:tr w:rsidR="00C22F53" w14:paraId="0CD07BBA" w14:textId="77777777" w:rsidTr="00D0324C">
        <w:tc>
          <w:tcPr>
            <w:tcW w:w="278" w:type="pct"/>
            <w:vMerge w:val="restart"/>
          </w:tcPr>
          <w:p w14:paraId="340BB56D" w14:textId="77777777" w:rsidR="00C22F53" w:rsidRDefault="00C22F53" w:rsidP="00C33EAB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20</w:t>
            </w:r>
          </w:p>
          <w:p w14:paraId="4B60FC29" w14:textId="012B6B32" w:rsidR="00C22F53" w:rsidRDefault="00C22F53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  <w:vMerge w:val="restart"/>
          </w:tcPr>
          <w:p w14:paraId="04A43CA9" w14:textId="77777777" w:rsidR="00C22F53" w:rsidRPr="00AB5B41" w:rsidRDefault="00C22F53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</w:rPr>
              <w:t>Đại số</w:t>
            </w:r>
          </w:p>
          <w:p w14:paraId="62B69393" w14:textId="0F57DE13" w:rsidR="00C22F53" w:rsidRPr="00AB5B41" w:rsidRDefault="00C22F53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" w:type="pct"/>
            <w:gridSpan w:val="2"/>
            <w:vAlign w:val="center"/>
          </w:tcPr>
          <w:p w14:paraId="1B4B382E" w14:textId="77777777" w:rsidR="00C22F53" w:rsidRPr="00AB5B41" w:rsidRDefault="00C22F53" w:rsidP="00C33EAB">
            <w:pPr>
              <w:spacing w:line="288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</w:rPr>
              <w:t>59,60,</w:t>
            </w:r>
          </w:p>
          <w:p w14:paraId="114850B6" w14:textId="1A70B8DC" w:rsidR="00C22F53" w:rsidRPr="00AB5B41" w:rsidRDefault="00C22F53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</w:rPr>
              <w:t>61</w:t>
            </w:r>
          </w:p>
        </w:tc>
        <w:tc>
          <w:tcPr>
            <w:tcW w:w="1851" w:type="pct"/>
            <w:gridSpan w:val="2"/>
            <w:vAlign w:val="center"/>
          </w:tcPr>
          <w:p w14:paraId="1E4D1595" w14:textId="71708A5D" w:rsidR="00C22F53" w:rsidRPr="00AB5B41" w:rsidRDefault="00C22F53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AB5B41">
              <w:rPr>
                <w:i/>
                <w:iCs/>
                <w:color w:val="000000" w:themeColor="text1"/>
                <w:sz w:val="26"/>
                <w:szCs w:val="26"/>
                <w:lang w:val="vi-VN"/>
              </w:rPr>
              <w:t>Bài 16</w:t>
            </w:r>
            <w:r w:rsidRPr="00AB5B41">
              <w:rPr>
                <w:color w:val="000000" w:themeColor="text1"/>
                <w:sz w:val="26"/>
                <w:szCs w:val="26"/>
                <w:lang w:val="vi-VN"/>
              </w:rPr>
              <w:t xml:space="preserve">. Hàm số bậc hai </w:t>
            </w:r>
            <w:r w:rsidRPr="00AB5B41">
              <w:rPr>
                <w:b/>
                <w:color w:val="000000" w:themeColor="text1"/>
                <w:sz w:val="26"/>
                <w:szCs w:val="26"/>
                <w:lang w:val="vi-VN"/>
              </w:rPr>
              <w:t>(Tiết 1, 2</w:t>
            </w:r>
            <w:r w:rsidRPr="00AB5B41">
              <w:rPr>
                <w:b/>
                <w:color w:val="000000" w:themeColor="text1"/>
                <w:sz w:val="26"/>
                <w:szCs w:val="26"/>
              </w:rPr>
              <w:t>,3</w:t>
            </w:r>
            <w:r w:rsidRPr="00AB5B41">
              <w:rPr>
                <w:b/>
                <w:color w:val="000000" w:themeColor="text1"/>
                <w:sz w:val="26"/>
                <w:szCs w:val="26"/>
                <w:lang w:val="vi-VN"/>
              </w:rPr>
              <w:t>)</w:t>
            </w:r>
          </w:p>
        </w:tc>
        <w:tc>
          <w:tcPr>
            <w:tcW w:w="2084" w:type="pct"/>
            <w:gridSpan w:val="2"/>
          </w:tcPr>
          <w:p w14:paraId="3DBF3DA9" w14:textId="77777777" w:rsidR="00C22F53" w:rsidRPr="00FD1515" w:rsidRDefault="00C22F53" w:rsidP="00C22F53">
            <w:pPr>
              <w:jc w:val="both"/>
              <w:rPr>
                <w:sz w:val="24"/>
                <w:szCs w:val="24"/>
                <w:lang w:val="vi-VN"/>
              </w:rPr>
            </w:pPr>
            <w:r w:rsidRPr="00FD1515">
              <w:rPr>
                <w:sz w:val="24"/>
                <w:szCs w:val="24"/>
                <w:lang w:val="vi-VN"/>
              </w:rPr>
              <w:t>- Thiết lập</w:t>
            </w:r>
            <w:r w:rsidRPr="0042457A">
              <w:rPr>
                <w:sz w:val="24"/>
                <w:szCs w:val="24"/>
                <w:lang w:val="vi-VN"/>
              </w:rPr>
              <w:t xml:space="preserve"> được</w:t>
            </w:r>
            <w:r w:rsidRPr="00FD1515">
              <w:rPr>
                <w:sz w:val="24"/>
                <w:szCs w:val="24"/>
                <w:lang w:val="vi-VN"/>
              </w:rPr>
              <w:t xml:space="preserve"> bảng giá trị của hàm số bậc hai.</w:t>
            </w:r>
          </w:p>
          <w:p w14:paraId="6CAD48F8" w14:textId="77777777" w:rsidR="00C22F53" w:rsidRPr="00FD1515" w:rsidRDefault="00C22F53" w:rsidP="00C22F53">
            <w:pPr>
              <w:jc w:val="both"/>
              <w:rPr>
                <w:sz w:val="24"/>
                <w:szCs w:val="24"/>
                <w:lang w:val="vi-VN"/>
              </w:rPr>
            </w:pPr>
            <w:r w:rsidRPr="00FD1515">
              <w:rPr>
                <w:sz w:val="24"/>
                <w:szCs w:val="24"/>
                <w:lang w:val="vi-VN"/>
              </w:rPr>
              <w:t xml:space="preserve">- Vẽ </w:t>
            </w:r>
            <w:r w:rsidRPr="0042457A">
              <w:rPr>
                <w:sz w:val="24"/>
                <w:szCs w:val="24"/>
                <w:lang w:val="vi-VN"/>
              </w:rPr>
              <w:t xml:space="preserve">được </w:t>
            </w:r>
            <w:r w:rsidRPr="00FD1515">
              <w:rPr>
                <w:sz w:val="24"/>
                <w:szCs w:val="24"/>
                <w:lang w:val="vi-VN"/>
              </w:rPr>
              <w:t>parabol (parabola) là đồ thị của hàm số bậc hai.</w:t>
            </w:r>
          </w:p>
          <w:p w14:paraId="4ED5445C" w14:textId="77777777" w:rsidR="00C22F53" w:rsidRPr="00FD1515" w:rsidRDefault="00C22F53" w:rsidP="00C22F53">
            <w:pPr>
              <w:jc w:val="both"/>
              <w:rPr>
                <w:sz w:val="24"/>
                <w:szCs w:val="24"/>
                <w:lang w:val="vi-VN"/>
              </w:rPr>
            </w:pPr>
            <w:r w:rsidRPr="00FD1515">
              <w:rPr>
                <w:sz w:val="24"/>
                <w:szCs w:val="24"/>
                <w:lang w:val="vi-VN"/>
              </w:rPr>
              <w:t xml:space="preserve">- Nhận biết </w:t>
            </w:r>
            <w:r w:rsidRPr="0042457A">
              <w:rPr>
                <w:sz w:val="24"/>
                <w:szCs w:val="24"/>
                <w:lang w:val="vi-VN"/>
              </w:rPr>
              <w:t xml:space="preserve">được </w:t>
            </w:r>
            <w:r w:rsidRPr="00FD1515">
              <w:rPr>
                <w:sz w:val="24"/>
                <w:szCs w:val="24"/>
                <w:lang w:val="vi-VN"/>
              </w:rPr>
              <w:t>các yếu tố cơ bản của đường parabol như đỉnh, trục đối xứng.</w:t>
            </w:r>
          </w:p>
          <w:p w14:paraId="66AC5769" w14:textId="77777777" w:rsidR="00C22F53" w:rsidRPr="00FD1515" w:rsidRDefault="00C22F53" w:rsidP="00C22F53">
            <w:pPr>
              <w:jc w:val="both"/>
              <w:rPr>
                <w:sz w:val="24"/>
                <w:szCs w:val="24"/>
                <w:lang w:val="vi-VN"/>
              </w:rPr>
            </w:pPr>
            <w:r w:rsidRPr="00FD1515">
              <w:rPr>
                <w:sz w:val="24"/>
                <w:szCs w:val="24"/>
                <w:lang w:val="vi-VN"/>
              </w:rPr>
              <w:t xml:space="preserve">- Nhận biết và giải thích </w:t>
            </w:r>
            <w:r w:rsidRPr="0042457A">
              <w:rPr>
                <w:sz w:val="24"/>
                <w:szCs w:val="24"/>
                <w:lang w:val="vi-VN"/>
              </w:rPr>
              <w:t xml:space="preserve">được </w:t>
            </w:r>
            <w:r w:rsidRPr="00FD1515">
              <w:rPr>
                <w:sz w:val="24"/>
                <w:szCs w:val="24"/>
                <w:lang w:val="vi-VN"/>
              </w:rPr>
              <w:t xml:space="preserve">các tính chất của hàm số bậc hai </w:t>
            </w:r>
            <w:r w:rsidRPr="00FD1515">
              <w:rPr>
                <w:sz w:val="24"/>
                <w:szCs w:val="24"/>
                <w:lang w:val="vi-VN"/>
              </w:rPr>
              <w:lastRenderedPageBreak/>
              <w:t>thông qua đồ thị.</w:t>
            </w:r>
          </w:p>
          <w:p w14:paraId="0E41C934" w14:textId="7CA236C0" w:rsidR="00C22F53" w:rsidRDefault="00C22F53" w:rsidP="00C22F53">
            <w:pPr>
              <w:spacing w:line="288" w:lineRule="auto"/>
              <w:rPr>
                <w:b/>
              </w:rPr>
            </w:pPr>
            <w:r w:rsidRPr="00FD1515">
              <w:rPr>
                <w:sz w:val="24"/>
                <w:szCs w:val="24"/>
                <w:lang w:val="vi-VN"/>
              </w:rPr>
              <w:t xml:space="preserve">- Vận dụng </w:t>
            </w:r>
            <w:r w:rsidRPr="0042457A">
              <w:rPr>
                <w:sz w:val="24"/>
                <w:szCs w:val="24"/>
                <w:lang w:val="vi-VN"/>
              </w:rPr>
              <w:t xml:space="preserve">được </w:t>
            </w:r>
            <w:r w:rsidRPr="00FD1515">
              <w:rPr>
                <w:sz w:val="24"/>
                <w:szCs w:val="24"/>
                <w:lang w:val="vi-VN"/>
              </w:rPr>
              <w:t>kiến thức về hàm số bậc hai và đồ thị vào giải quyết bài toán thực tiễn</w:t>
            </w:r>
            <w:r w:rsidRPr="0042457A">
              <w:rPr>
                <w:sz w:val="24"/>
                <w:szCs w:val="24"/>
                <w:lang w:val="vi-VN"/>
              </w:rPr>
              <w:t xml:space="preserve"> (ví dụ: xác định độ cao của cầu, cổng có hình dạng Parabola,...).</w:t>
            </w:r>
          </w:p>
        </w:tc>
      </w:tr>
      <w:tr w:rsidR="00C22F53" w14:paraId="747DACAB" w14:textId="77777777" w:rsidTr="00D0324C">
        <w:tc>
          <w:tcPr>
            <w:tcW w:w="278" w:type="pct"/>
            <w:vMerge/>
          </w:tcPr>
          <w:p w14:paraId="35274C03" w14:textId="7C6B1B85" w:rsidR="00C22F53" w:rsidRDefault="00C22F53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  <w:vMerge/>
          </w:tcPr>
          <w:p w14:paraId="3F9BE6D5" w14:textId="66166818" w:rsidR="00C22F53" w:rsidRPr="00AB5B41" w:rsidRDefault="00C22F53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" w:type="pct"/>
            <w:gridSpan w:val="2"/>
          </w:tcPr>
          <w:p w14:paraId="5AF347C1" w14:textId="1288E864" w:rsidR="00C22F53" w:rsidRPr="00AB5B41" w:rsidRDefault="00C22F53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sz w:val="26"/>
                <w:szCs w:val="26"/>
              </w:rPr>
              <w:t>62</w:t>
            </w:r>
          </w:p>
        </w:tc>
        <w:tc>
          <w:tcPr>
            <w:tcW w:w="1851" w:type="pct"/>
            <w:gridSpan w:val="2"/>
          </w:tcPr>
          <w:p w14:paraId="421490CD" w14:textId="456D5848" w:rsidR="00C22F53" w:rsidRPr="00AB5B41" w:rsidRDefault="00C22F53" w:rsidP="00C22F53">
            <w:pPr>
              <w:spacing w:line="288" w:lineRule="auto"/>
              <w:rPr>
                <w:b/>
                <w:sz w:val="26"/>
                <w:szCs w:val="26"/>
              </w:rPr>
            </w:pPr>
            <w:r w:rsidRPr="00AB5B41">
              <w:rPr>
                <w:i/>
                <w:iCs/>
                <w:color w:val="000000" w:themeColor="text1"/>
                <w:sz w:val="26"/>
                <w:szCs w:val="26"/>
                <w:lang w:val="vi-VN"/>
              </w:rPr>
              <w:t xml:space="preserve">Bài 17. </w:t>
            </w:r>
            <w:r w:rsidRPr="00AB5B41">
              <w:rPr>
                <w:color w:val="000000" w:themeColor="text1"/>
                <w:sz w:val="26"/>
                <w:szCs w:val="26"/>
                <w:lang w:val="vi-VN"/>
              </w:rPr>
              <w:t xml:space="preserve">Dấu của tam thức bậc hai </w:t>
            </w:r>
            <w:r w:rsidRPr="00AB5B41">
              <w:rPr>
                <w:b/>
                <w:color w:val="000000" w:themeColor="text1"/>
                <w:sz w:val="26"/>
                <w:szCs w:val="26"/>
                <w:lang w:val="vi-VN"/>
              </w:rPr>
              <w:t>(Tiết 1)</w:t>
            </w:r>
          </w:p>
        </w:tc>
        <w:tc>
          <w:tcPr>
            <w:tcW w:w="2084" w:type="pct"/>
            <w:gridSpan w:val="2"/>
            <w:vMerge w:val="restart"/>
          </w:tcPr>
          <w:p w14:paraId="2C19E0ED" w14:textId="77777777" w:rsidR="00C22F53" w:rsidRDefault="00C22F53" w:rsidP="00C22F53">
            <w:pPr>
              <w:jc w:val="both"/>
              <w:rPr>
                <w:sz w:val="24"/>
                <w:szCs w:val="24"/>
                <w:lang w:val="vi-VN"/>
              </w:rPr>
            </w:pPr>
            <w:r w:rsidRPr="002942DC">
              <w:rPr>
                <w:sz w:val="24"/>
                <w:szCs w:val="24"/>
                <w:lang w:val="vi-VN"/>
              </w:rPr>
              <w:t xml:space="preserve">- Giải thích </w:t>
            </w:r>
            <w:r w:rsidRPr="000F038E">
              <w:rPr>
                <w:sz w:val="24"/>
                <w:szCs w:val="24"/>
                <w:lang w:val="vi-VN"/>
              </w:rPr>
              <w:t xml:space="preserve">được </w:t>
            </w:r>
            <w:r w:rsidRPr="002942DC">
              <w:rPr>
                <w:sz w:val="24"/>
                <w:szCs w:val="24"/>
                <w:lang w:val="vi-VN"/>
              </w:rPr>
              <w:t>định lí về dấu của tam thức bậc hai từ việc quan sát đồ thị của hàm bậc hai.</w:t>
            </w:r>
          </w:p>
          <w:p w14:paraId="77D6A176" w14:textId="77777777" w:rsidR="00C22F53" w:rsidRDefault="00C22F53" w:rsidP="00C22F53">
            <w:pPr>
              <w:jc w:val="both"/>
              <w:rPr>
                <w:sz w:val="24"/>
                <w:szCs w:val="24"/>
                <w:lang w:val="vi-VN"/>
              </w:rPr>
            </w:pPr>
            <w:r w:rsidRPr="002942DC">
              <w:rPr>
                <w:sz w:val="24"/>
                <w:szCs w:val="24"/>
                <w:lang w:val="vi-VN"/>
              </w:rPr>
              <w:t xml:space="preserve">- Giải </w:t>
            </w:r>
            <w:r w:rsidRPr="000F038E">
              <w:rPr>
                <w:sz w:val="24"/>
                <w:szCs w:val="24"/>
                <w:lang w:val="vi-VN"/>
              </w:rPr>
              <w:t xml:space="preserve">được </w:t>
            </w:r>
            <w:r w:rsidRPr="002942DC">
              <w:rPr>
                <w:sz w:val="24"/>
                <w:szCs w:val="24"/>
                <w:lang w:val="vi-VN"/>
              </w:rPr>
              <w:t>bất phương trình bậc hai.</w:t>
            </w:r>
          </w:p>
          <w:p w14:paraId="2A03F293" w14:textId="7FFD2300" w:rsidR="00C22F53" w:rsidRDefault="00C22F53" w:rsidP="00C22F53">
            <w:pPr>
              <w:spacing w:line="288" w:lineRule="auto"/>
              <w:rPr>
                <w:b/>
              </w:rPr>
            </w:pPr>
            <w:r w:rsidRPr="002942DC">
              <w:rPr>
                <w:sz w:val="24"/>
                <w:szCs w:val="24"/>
                <w:lang w:val="vi-VN"/>
              </w:rPr>
              <w:t xml:space="preserve">- Vận dụng </w:t>
            </w:r>
            <w:r w:rsidRPr="000F038E">
              <w:rPr>
                <w:sz w:val="24"/>
                <w:szCs w:val="24"/>
                <w:lang w:val="vi-VN"/>
              </w:rPr>
              <w:t xml:space="preserve">được </w:t>
            </w:r>
            <w:r w:rsidRPr="002942DC">
              <w:rPr>
                <w:sz w:val="24"/>
                <w:szCs w:val="24"/>
                <w:lang w:val="vi-VN"/>
              </w:rPr>
              <w:t xml:space="preserve">bất phương trình bậc hai </w:t>
            </w:r>
            <w:r w:rsidRPr="000F038E">
              <w:rPr>
                <w:sz w:val="24"/>
                <w:szCs w:val="24"/>
                <w:lang w:val="vi-VN"/>
              </w:rPr>
              <w:t xml:space="preserve">một ẩn </w:t>
            </w:r>
            <w:r w:rsidRPr="002942DC">
              <w:rPr>
                <w:sz w:val="24"/>
                <w:szCs w:val="24"/>
                <w:lang w:val="vi-VN"/>
              </w:rPr>
              <w:t>vào giải quyết bài toán thực tiễn</w:t>
            </w:r>
            <w:r w:rsidRPr="000F038E">
              <w:rPr>
                <w:sz w:val="24"/>
                <w:szCs w:val="24"/>
                <w:lang w:val="vi-VN"/>
              </w:rPr>
              <w:t xml:space="preserve"> (</w:t>
            </w:r>
            <w:r w:rsidRPr="008C6151">
              <w:rPr>
                <w:sz w:val="24"/>
                <w:szCs w:val="24"/>
                <w:lang w:val="vi-VN"/>
              </w:rPr>
              <w:t>V</w:t>
            </w:r>
            <w:r w:rsidRPr="000F038E">
              <w:rPr>
                <w:sz w:val="24"/>
                <w:szCs w:val="24"/>
                <w:lang w:val="vi-VN"/>
              </w:rPr>
              <w:t>í dụ: xác định chiều cao tối đa để xe có thể qua hầm có hình dạng Parabola,...).</w:t>
            </w:r>
          </w:p>
        </w:tc>
      </w:tr>
      <w:tr w:rsidR="00ED47D0" w14:paraId="17620249" w14:textId="77777777" w:rsidTr="00D0324C">
        <w:tc>
          <w:tcPr>
            <w:tcW w:w="278" w:type="pct"/>
            <w:vMerge w:val="restart"/>
          </w:tcPr>
          <w:p w14:paraId="14560FF7" w14:textId="184DAA32" w:rsidR="00ED47D0" w:rsidRDefault="00ED47D0" w:rsidP="00C33EAB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21</w:t>
            </w:r>
          </w:p>
        </w:tc>
        <w:tc>
          <w:tcPr>
            <w:tcW w:w="416" w:type="pct"/>
            <w:gridSpan w:val="2"/>
            <w:vMerge w:val="restart"/>
          </w:tcPr>
          <w:p w14:paraId="44AF232A" w14:textId="024125A4" w:rsidR="00ED47D0" w:rsidRPr="00AB5B41" w:rsidRDefault="00ED47D0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</w:rPr>
              <w:t>Đại số</w:t>
            </w:r>
          </w:p>
        </w:tc>
        <w:tc>
          <w:tcPr>
            <w:tcW w:w="371" w:type="pct"/>
            <w:gridSpan w:val="2"/>
          </w:tcPr>
          <w:p w14:paraId="0DE4D116" w14:textId="005EC34D" w:rsidR="00ED47D0" w:rsidRPr="00AB5B41" w:rsidRDefault="00ED47D0" w:rsidP="00C22F53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sz w:val="26"/>
                <w:szCs w:val="26"/>
              </w:rPr>
              <w:t>63,64</w:t>
            </w:r>
          </w:p>
        </w:tc>
        <w:tc>
          <w:tcPr>
            <w:tcW w:w="1851" w:type="pct"/>
            <w:gridSpan w:val="2"/>
          </w:tcPr>
          <w:p w14:paraId="1E35EFC4" w14:textId="4E771D11" w:rsidR="00ED47D0" w:rsidRPr="00AB5B41" w:rsidRDefault="00ED47D0" w:rsidP="00C22F53">
            <w:pPr>
              <w:spacing w:line="288" w:lineRule="auto"/>
              <w:rPr>
                <w:b/>
                <w:sz w:val="26"/>
                <w:szCs w:val="26"/>
              </w:rPr>
            </w:pPr>
            <w:r w:rsidRPr="00AB5B41">
              <w:rPr>
                <w:i/>
                <w:iCs/>
                <w:color w:val="000000" w:themeColor="text1"/>
                <w:sz w:val="26"/>
                <w:szCs w:val="26"/>
                <w:lang w:val="vi-VN"/>
              </w:rPr>
              <w:t xml:space="preserve">Bài 17. </w:t>
            </w:r>
            <w:r w:rsidRPr="00AB5B41">
              <w:rPr>
                <w:color w:val="000000" w:themeColor="text1"/>
                <w:sz w:val="26"/>
                <w:szCs w:val="26"/>
                <w:lang w:val="vi-VN"/>
              </w:rPr>
              <w:t xml:space="preserve">Dấu của tam thức bậc hai </w:t>
            </w:r>
            <w:r w:rsidRPr="00AB5B41">
              <w:rPr>
                <w:b/>
                <w:color w:val="000000" w:themeColor="text1"/>
                <w:sz w:val="26"/>
                <w:szCs w:val="26"/>
                <w:lang w:val="vi-VN"/>
              </w:rPr>
              <w:t xml:space="preserve">(Tiết </w:t>
            </w:r>
            <w:r w:rsidRPr="00AB5B41">
              <w:rPr>
                <w:b/>
                <w:color w:val="000000" w:themeColor="text1"/>
                <w:sz w:val="26"/>
                <w:szCs w:val="26"/>
              </w:rPr>
              <w:t>2,3</w:t>
            </w:r>
            <w:r w:rsidRPr="00AB5B41">
              <w:rPr>
                <w:b/>
                <w:color w:val="000000" w:themeColor="text1"/>
                <w:sz w:val="26"/>
                <w:szCs w:val="26"/>
                <w:lang w:val="vi-VN"/>
              </w:rPr>
              <w:t>)</w:t>
            </w:r>
          </w:p>
        </w:tc>
        <w:tc>
          <w:tcPr>
            <w:tcW w:w="2084" w:type="pct"/>
            <w:gridSpan w:val="2"/>
            <w:vMerge/>
          </w:tcPr>
          <w:p w14:paraId="163C0394" w14:textId="77777777" w:rsidR="00ED47D0" w:rsidRDefault="00ED47D0" w:rsidP="00C33EAB">
            <w:pPr>
              <w:spacing w:line="288" w:lineRule="auto"/>
              <w:jc w:val="center"/>
              <w:rPr>
                <w:b/>
              </w:rPr>
            </w:pPr>
          </w:p>
        </w:tc>
      </w:tr>
      <w:tr w:rsidR="00ED47D0" w14:paraId="5B293AFF" w14:textId="77777777" w:rsidTr="00D0324C">
        <w:tc>
          <w:tcPr>
            <w:tcW w:w="278" w:type="pct"/>
            <w:vMerge/>
          </w:tcPr>
          <w:p w14:paraId="25FE62DE" w14:textId="021B5136" w:rsidR="00ED47D0" w:rsidRDefault="00ED47D0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  <w:vMerge/>
          </w:tcPr>
          <w:p w14:paraId="2B23A8E7" w14:textId="77777777" w:rsidR="00ED47D0" w:rsidRPr="00AB5B41" w:rsidRDefault="00ED47D0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" w:type="pct"/>
            <w:gridSpan w:val="2"/>
            <w:vAlign w:val="center"/>
          </w:tcPr>
          <w:p w14:paraId="12137FFC" w14:textId="755F6548" w:rsidR="00ED47D0" w:rsidRPr="00AB5B41" w:rsidRDefault="00ED47D0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  <w:lang w:val="vi-VN"/>
              </w:rPr>
              <w:t>65, 66</w:t>
            </w:r>
          </w:p>
        </w:tc>
        <w:tc>
          <w:tcPr>
            <w:tcW w:w="1851" w:type="pct"/>
            <w:gridSpan w:val="2"/>
            <w:vAlign w:val="center"/>
          </w:tcPr>
          <w:p w14:paraId="1121A6C3" w14:textId="67BD7297" w:rsidR="00ED47D0" w:rsidRPr="00AB5B41" w:rsidRDefault="00ED47D0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AB5B41">
              <w:rPr>
                <w:i/>
                <w:iCs/>
                <w:color w:val="000000" w:themeColor="text1"/>
                <w:sz w:val="26"/>
                <w:szCs w:val="26"/>
                <w:lang w:val="vi-VN"/>
              </w:rPr>
              <w:t xml:space="preserve">Bài 18. </w:t>
            </w:r>
            <w:r w:rsidRPr="00AB5B41">
              <w:rPr>
                <w:color w:val="000000" w:themeColor="text1"/>
                <w:sz w:val="26"/>
                <w:szCs w:val="26"/>
                <w:lang w:val="vi-VN"/>
              </w:rPr>
              <w:t>Phương trình quy về phương trình bậc hai</w:t>
            </w:r>
          </w:p>
        </w:tc>
        <w:tc>
          <w:tcPr>
            <w:tcW w:w="2084" w:type="pct"/>
            <w:gridSpan w:val="2"/>
          </w:tcPr>
          <w:p w14:paraId="6033DCAC" w14:textId="77777777" w:rsidR="00ED47D0" w:rsidRPr="00E509FE" w:rsidRDefault="00ED47D0" w:rsidP="00C33EAB">
            <w:pPr>
              <w:spacing w:before="40" w:after="40" w:line="276" w:lineRule="auto"/>
              <w:rPr>
                <w:sz w:val="24"/>
                <w:szCs w:val="24"/>
                <w:lang w:val="vi-VN"/>
              </w:rPr>
            </w:pPr>
            <w:r w:rsidRPr="00E509FE">
              <w:rPr>
                <w:sz w:val="24"/>
                <w:szCs w:val="24"/>
                <w:lang w:val="vi-VN"/>
              </w:rPr>
              <w:t xml:space="preserve">Giải phương trình chứa căn thức có dạng: </w:t>
            </w:r>
          </w:p>
          <w:p w14:paraId="530753DE" w14:textId="40A59AA3" w:rsidR="00ED47D0" w:rsidRDefault="00ED47D0" w:rsidP="00C33EAB">
            <w:pPr>
              <w:spacing w:line="288" w:lineRule="auto"/>
              <w:rPr>
                <w:b/>
              </w:rPr>
            </w:pPr>
            <w:r w:rsidRPr="00E509FE">
              <w:rPr>
                <w:rFonts w:asciiTheme="minorHAnsi" w:hAnsiTheme="minorHAnsi" w:cstheme="minorBidi"/>
                <w:noProof/>
                <w:position w:val="-12"/>
                <w:sz w:val="24"/>
                <w:szCs w:val="24"/>
              </w:rPr>
              <w:object w:dxaOrig="3120" w:dyaOrig="440" w14:anchorId="69E1F939">
                <v:shape id="_x0000_i1031" type="#_x0000_t75" alt="" style="width:159.35pt;height:24.65pt" o:ole="">
                  <v:imagedata r:id="rId17" o:title=""/>
                </v:shape>
                <o:OLEObject Type="Embed" ProgID="Equation.DSMT4" ShapeID="_x0000_i1031" DrawAspect="Content" ObjectID="_1755420041" r:id="rId18"/>
              </w:object>
            </w:r>
            <w:r w:rsidRPr="00E509FE">
              <w:rPr>
                <w:noProof/>
                <w:sz w:val="24"/>
                <w:szCs w:val="24"/>
              </w:rPr>
              <w:t xml:space="preserve">; </w:t>
            </w:r>
            <w:r w:rsidRPr="00E509FE">
              <w:rPr>
                <w:rFonts w:asciiTheme="minorHAnsi" w:hAnsiTheme="minorHAnsi" w:cstheme="minorBidi"/>
                <w:noProof/>
                <w:position w:val="-12"/>
                <w:sz w:val="24"/>
                <w:szCs w:val="24"/>
              </w:rPr>
              <w:object w:dxaOrig="2299" w:dyaOrig="440" w14:anchorId="1D22EEE7">
                <v:shape id="_x0000_i1032" type="#_x0000_t75" alt="" style="width:117.35pt;height:28pt" o:ole="">
                  <v:imagedata r:id="rId19" o:title=""/>
                </v:shape>
                <o:OLEObject Type="Embed" ProgID="Equation.DSMT4" ShapeID="_x0000_i1032" DrawAspect="Content" ObjectID="_1755420042" r:id="rId20"/>
              </w:object>
            </w:r>
          </w:p>
        </w:tc>
      </w:tr>
      <w:tr w:rsidR="00ED47D0" w14:paraId="01E84BD5" w14:textId="77777777" w:rsidTr="00D0324C">
        <w:tc>
          <w:tcPr>
            <w:tcW w:w="278" w:type="pct"/>
            <w:vMerge w:val="restart"/>
          </w:tcPr>
          <w:p w14:paraId="7F2D3398" w14:textId="77777777" w:rsidR="00ED47D0" w:rsidRDefault="00ED47D0" w:rsidP="00C33EAB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22</w:t>
            </w:r>
          </w:p>
          <w:p w14:paraId="57C93030" w14:textId="685BFBEF" w:rsidR="00ED47D0" w:rsidRDefault="00ED47D0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  <w:vAlign w:val="center"/>
          </w:tcPr>
          <w:p w14:paraId="5C4A7C53" w14:textId="4B348539" w:rsidR="00ED47D0" w:rsidRPr="00AB5B41" w:rsidRDefault="00ED47D0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</w:rPr>
              <w:t>Đại số</w:t>
            </w:r>
          </w:p>
        </w:tc>
        <w:tc>
          <w:tcPr>
            <w:tcW w:w="371" w:type="pct"/>
            <w:gridSpan w:val="2"/>
            <w:vAlign w:val="center"/>
          </w:tcPr>
          <w:p w14:paraId="309062A8" w14:textId="38E7A86F" w:rsidR="00ED47D0" w:rsidRPr="00AB5B41" w:rsidRDefault="00ED47D0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  <w:lang w:val="vi-VN"/>
              </w:rPr>
              <w:t xml:space="preserve">67 </w:t>
            </w:r>
          </w:p>
        </w:tc>
        <w:tc>
          <w:tcPr>
            <w:tcW w:w="1851" w:type="pct"/>
            <w:gridSpan w:val="2"/>
            <w:vAlign w:val="center"/>
          </w:tcPr>
          <w:p w14:paraId="2E258D17" w14:textId="2A35842A" w:rsidR="00ED47D0" w:rsidRPr="00AB5B41" w:rsidRDefault="00ED47D0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AB5B41">
              <w:rPr>
                <w:color w:val="000000" w:themeColor="text1"/>
                <w:sz w:val="26"/>
                <w:szCs w:val="26"/>
                <w:lang w:val="vi-VN"/>
              </w:rPr>
              <w:t>Bài tập cuối chương VI</w:t>
            </w:r>
          </w:p>
        </w:tc>
        <w:tc>
          <w:tcPr>
            <w:tcW w:w="2084" w:type="pct"/>
            <w:gridSpan w:val="2"/>
          </w:tcPr>
          <w:p w14:paraId="71A27ED3" w14:textId="77777777" w:rsidR="00ED47D0" w:rsidRDefault="00ED47D0" w:rsidP="00C33EAB">
            <w:pPr>
              <w:spacing w:line="288" w:lineRule="auto"/>
              <w:rPr>
                <w:b/>
              </w:rPr>
            </w:pPr>
          </w:p>
        </w:tc>
      </w:tr>
      <w:tr w:rsidR="00ED47D0" w14:paraId="3F186F12" w14:textId="77777777" w:rsidTr="00D0324C">
        <w:tc>
          <w:tcPr>
            <w:tcW w:w="278" w:type="pct"/>
            <w:vMerge/>
          </w:tcPr>
          <w:p w14:paraId="47B1E280" w14:textId="3710161D" w:rsidR="00ED47D0" w:rsidRDefault="00ED47D0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  <w:vMerge w:val="restart"/>
            <w:vAlign w:val="center"/>
          </w:tcPr>
          <w:p w14:paraId="2902F8EB" w14:textId="77777777" w:rsidR="00ED47D0" w:rsidRPr="00AB5B41" w:rsidRDefault="00ED47D0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</w:rPr>
              <w:t>HH - ĐL</w:t>
            </w:r>
          </w:p>
          <w:p w14:paraId="0E4B2438" w14:textId="7836D69B" w:rsidR="00ED47D0" w:rsidRPr="00AB5B41" w:rsidRDefault="00ED47D0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" w:type="pct"/>
            <w:gridSpan w:val="2"/>
            <w:vAlign w:val="center"/>
          </w:tcPr>
          <w:p w14:paraId="73B9290B" w14:textId="084FD469" w:rsidR="00ED47D0" w:rsidRPr="00AB5B41" w:rsidRDefault="00ED47D0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  <w:lang w:val="vi-VN"/>
              </w:rPr>
              <w:t>68, 69</w:t>
            </w:r>
          </w:p>
        </w:tc>
        <w:tc>
          <w:tcPr>
            <w:tcW w:w="1851" w:type="pct"/>
            <w:gridSpan w:val="2"/>
            <w:vAlign w:val="center"/>
          </w:tcPr>
          <w:p w14:paraId="79947172" w14:textId="77777777" w:rsidR="00ED47D0" w:rsidRPr="00AB5B41" w:rsidRDefault="00ED47D0" w:rsidP="00C33EAB">
            <w:pPr>
              <w:rPr>
                <w:b/>
                <w:bCs/>
                <w:color w:val="00B050"/>
                <w:sz w:val="26"/>
                <w:szCs w:val="26"/>
                <w:lang w:val="vi-VN"/>
              </w:rPr>
            </w:pPr>
            <w:r w:rsidRPr="00AB5B41">
              <w:rPr>
                <w:b/>
                <w:bCs/>
                <w:color w:val="00B050"/>
                <w:sz w:val="26"/>
                <w:szCs w:val="26"/>
                <w:lang w:val="vi-VN"/>
              </w:rPr>
              <w:t>Chương VII. Phương pháp toạ độ trong mặt phẳng</w:t>
            </w:r>
          </w:p>
          <w:p w14:paraId="21688DC0" w14:textId="4ED1102F" w:rsidR="00ED47D0" w:rsidRPr="00AB5B41" w:rsidRDefault="00ED47D0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AB5B41">
              <w:rPr>
                <w:i/>
                <w:iCs/>
                <w:color w:val="000000" w:themeColor="text1"/>
                <w:sz w:val="26"/>
                <w:szCs w:val="26"/>
                <w:lang w:val="vi-VN"/>
              </w:rPr>
              <w:t>Bài 19.</w:t>
            </w:r>
            <w:r w:rsidRPr="00AB5B41">
              <w:rPr>
                <w:color w:val="000000" w:themeColor="text1"/>
                <w:sz w:val="26"/>
                <w:szCs w:val="26"/>
                <w:lang w:val="vi-VN"/>
              </w:rPr>
              <w:t xml:space="preserve"> Phương trình đường thẳng</w:t>
            </w:r>
          </w:p>
        </w:tc>
        <w:tc>
          <w:tcPr>
            <w:tcW w:w="2084" w:type="pct"/>
            <w:gridSpan w:val="2"/>
          </w:tcPr>
          <w:p w14:paraId="4566B8F6" w14:textId="77777777" w:rsidR="00ED47D0" w:rsidRPr="00DE341A" w:rsidRDefault="00ED47D0" w:rsidP="00C33EAB">
            <w:pPr>
              <w:jc w:val="both"/>
              <w:rPr>
                <w:sz w:val="24"/>
                <w:szCs w:val="24"/>
                <w:lang w:val="vi-VN"/>
              </w:rPr>
            </w:pPr>
            <w:r w:rsidRPr="00DE341A">
              <w:rPr>
                <w:sz w:val="24"/>
                <w:szCs w:val="24"/>
                <w:lang w:val="vi-VN"/>
              </w:rPr>
              <w:t xml:space="preserve">- Mô tả </w:t>
            </w:r>
            <w:r w:rsidRPr="00460A69">
              <w:rPr>
                <w:sz w:val="24"/>
                <w:szCs w:val="24"/>
                <w:lang w:val="vi-VN"/>
              </w:rPr>
              <w:t xml:space="preserve">được </w:t>
            </w:r>
            <w:r w:rsidRPr="00DE341A">
              <w:rPr>
                <w:sz w:val="24"/>
                <w:szCs w:val="24"/>
                <w:lang w:val="vi-VN"/>
              </w:rPr>
              <w:t>phương trình tổng quát và phương trình tham số của đường thẳng</w:t>
            </w:r>
            <w:r w:rsidRPr="00460A69">
              <w:rPr>
                <w:sz w:val="24"/>
                <w:szCs w:val="24"/>
                <w:lang w:val="vi-VN"/>
              </w:rPr>
              <w:t xml:space="preserve"> trong mặt phẳng tọa độ</w:t>
            </w:r>
            <w:r w:rsidRPr="00DE341A">
              <w:rPr>
                <w:sz w:val="24"/>
                <w:szCs w:val="24"/>
                <w:lang w:val="vi-VN"/>
              </w:rPr>
              <w:t>.</w:t>
            </w:r>
          </w:p>
          <w:p w14:paraId="10D27FB3" w14:textId="77777777" w:rsidR="00ED47D0" w:rsidRDefault="00ED47D0" w:rsidP="00C33EAB">
            <w:pPr>
              <w:pStyle w:val="TableParagraph"/>
              <w:tabs>
                <w:tab w:val="left" w:pos="327"/>
              </w:tabs>
              <w:spacing w:before="59" w:line="268" w:lineRule="auto"/>
              <w:ind w:right="91"/>
              <w:jc w:val="both"/>
              <w:rPr>
                <w:sz w:val="24"/>
                <w:szCs w:val="24"/>
                <w:lang w:val="vi-VN"/>
              </w:rPr>
            </w:pPr>
            <w:r w:rsidRPr="00460A69">
              <w:rPr>
                <w:sz w:val="24"/>
                <w:szCs w:val="24"/>
                <w:lang w:val="vi-VN"/>
              </w:rPr>
              <w:t>- Thiết lập được phương trình của đường thẳng trong mặt phẳng khi biết: một điểm và một vectơ pháp tuyến; biết một điểm và một vectơ chỉ phương; biết hai</w:t>
            </w:r>
            <w:r w:rsidRPr="00460A69">
              <w:rPr>
                <w:spacing w:val="-6"/>
                <w:sz w:val="24"/>
                <w:szCs w:val="24"/>
                <w:lang w:val="vi-VN"/>
              </w:rPr>
              <w:t xml:space="preserve"> </w:t>
            </w:r>
            <w:r w:rsidRPr="00460A69">
              <w:rPr>
                <w:sz w:val="24"/>
                <w:szCs w:val="24"/>
                <w:lang w:val="vi-VN"/>
              </w:rPr>
              <w:t>điểm.</w:t>
            </w:r>
          </w:p>
          <w:p w14:paraId="7679B0B1" w14:textId="77777777" w:rsidR="00ED47D0" w:rsidRPr="00ED2042" w:rsidRDefault="00ED47D0" w:rsidP="00C33EAB">
            <w:pPr>
              <w:pStyle w:val="TableParagraph"/>
              <w:tabs>
                <w:tab w:val="left" w:pos="327"/>
              </w:tabs>
              <w:spacing w:before="59" w:line="268" w:lineRule="auto"/>
              <w:ind w:right="91"/>
              <w:jc w:val="both"/>
              <w:rPr>
                <w:sz w:val="24"/>
                <w:szCs w:val="24"/>
                <w:lang w:val="vi-VN"/>
              </w:rPr>
            </w:pPr>
            <w:r w:rsidRPr="00ED2042">
              <w:rPr>
                <w:sz w:val="24"/>
                <w:szCs w:val="24"/>
                <w:lang w:val="vi-VN"/>
              </w:rPr>
              <w:t>- Giải thích được mối liên hệ giữa đồ thị hàm số bậc nhất và đường thẳng trong mặt phẳng toạ độ.</w:t>
            </w:r>
          </w:p>
          <w:p w14:paraId="4312B0E1" w14:textId="357C7F1F" w:rsidR="00ED47D0" w:rsidRDefault="00ED47D0" w:rsidP="00C33EAB">
            <w:pPr>
              <w:spacing w:line="288" w:lineRule="auto"/>
              <w:jc w:val="center"/>
              <w:rPr>
                <w:b/>
              </w:rPr>
            </w:pPr>
            <w:r w:rsidRPr="00DE341A">
              <w:rPr>
                <w:sz w:val="24"/>
                <w:szCs w:val="24"/>
                <w:lang w:val="vi-VN"/>
              </w:rPr>
              <w:t>- Vận dụng kiến thức về phương trình đường thẳng để giải một số bài toán có liên quan đến thực tiễn.</w:t>
            </w:r>
          </w:p>
        </w:tc>
      </w:tr>
      <w:tr w:rsidR="00ED47D0" w14:paraId="3F5E89A0" w14:textId="77777777" w:rsidTr="00D0324C">
        <w:tc>
          <w:tcPr>
            <w:tcW w:w="278" w:type="pct"/>
            <w:vMerge/>
          </w:tcPr>
          <w:p w14:paraId="2769DC62" w14:textId="77777777" w:rsidR="00ED47D0" w:rsidRDefault="00ED47D0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  <w:vMerge/>
            <w:vAlign w:val="center"/>
          </w:tcPr>
          <w:p w14:paraId="23386316" w14:textId="0E568A44" w:rsidR="00ED47D0" w:rsidRPr="00AB5B41" w:rsidRDefault="00ED47D0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" w:type="pct"/>
            <w:gridSpan w:val="2"/>
            <w:vAlign w:val="center"/>
          </w:tcPr>
          <w:p w14:paraId="453E0168" w14:textId="1431FF08" w:rsidR="00ED47D0" w:rsidRPr="00AB5B41" w:rsidRDefault="00ED47D0" w:rsidP="00ED47D0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  <w:lang w:val="vi-VN"/>
              </w:rPr>
              <w:t>70</w:t>
            </w:r>
          </w:p>
        </w:tc>
        <w:tc>
          <w:tcPr>
            <w:tcW w:w="1851" w:type="pct"/>
            <w:gridSpan w:val="2"/>
            <w:vAlign w:val="center"/>
          </w:tcPr>
          <w:p w14:paraId="76C8D862" w14:textId="292E0BC0" w:rsidR="00ED47D0" w:rsidRPr="00AB5B41" w:rsidRDefault="00ED47D0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i/>
                <w:iCs/>
                <w:color w:val="000000" w:themeColor="text1"/>
                <w:sz w:val="26"/>
                <w:szCs w:val="26"/>
                <w:lang w:val="vi-VN"/>
              </w:rPr>
              <w:t>Bài 20.</w:t>
            </w:r>
            <w:r w:rsidRPr="00AB5B41">
              <w:rPr>
                <w:color w:val="000000" w:themeColor="text1"/>
                <w:sz w:val="26"/>
                <w:szCs w:val="26"/>
                <w:lang w:val="vi-VN"/>
              </w:rPr>
              <w:t xml:space="preserve"> Vị trí tương đối giữa hai đường thẳng. </w:t>
            </w:r>
            <w:r w:rsidRPr="00AB5B41">
              <w:rPr>
                <w:color w:val="000000" w:themeColor="text1"/>
                <w:sz w:val="26"/>
                <w:szCs w:val="26"/>
              </w:rPr>
              <w:t xml:space="preserve">Góc và khoảng cách </w:t>
            </w:r>
            <w:r w:rsidRPr="00AB5B41">
              <w:rPr>
                <w:b/>
                <w:color w:val="000000" w:themeColor="text1"/>
                <w:sz w:val="26"/>
                <w:szCs w:val="26"/>
              </w:rPr>
              <w:t>( Tiết 1 )</w:t>
            </w:r>
          </w:p>
        </w:tc>
        <w:tc>
          <w:tcPr>
            <w:tcW w:w="2084" w:type="pct"/>
            <w:gridSpan w:val="2"/>
            <w:vMerge w:val="restart"/>
          </w:tcPr>
          <w:p w14:paraId="434FB1BC" w14:textId="77777777" w:rsidR="00ED47D0" w:rsidRPr="006349DC" w:rsidRDefault="00ED47D0" w:rsidP="00C33EAB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 xml:space="preserve">- </w:t>
            </w:r>
            <w:r w:rsidRPr="00C96FBF">
              <w:rPr>
                <w:sz w:val="24"/>
                <w:szCs w:val="24"/>
              </w:rPr>
              <w:t>Nhận biết được hai đường thẳng cắt nhau, song song, trùng nhau, vuông góc với nhau bằng phương pháp toạ</w:t>
            </w:r>
            <w:r w:rsidRPr="00C96FBF">
              <w:rPr>
                <w:spacing w:val="-7"/>
                <w:sz w:val="24"/>
                <w:szCs w:val="24"/>
              </w:rPr>
              <w:t xml:space="preserve"> </w:t>
            </w:r>
            <w:r w:rsidRPr="00C96FBF">
              <w:rPr>
                <w:sz w:val="24"/>
                <w:szCs w:val="24"/>
              </w:rPr>
              <w:t>độ.</w:t>
            </w:r>
          </w:p>
          <w:p w14:paraId="636248F2" w14:textId="77777777" w:rsidR="00ED47D0" w:rsidRPr="006349DC" w:rsidRDefault="00ED47D0" w:rsidP="00C33EAB">
            <w:pPr>
              <w:jc w:val="both"/>
              <w:rPr>
                <w:sz w:val="24"/>
                <w:szCs w:val="24"/>
                <w:lang w:val="vi-VN"/>
              </w:rPr>
            </w:pPr>
            <w:r w:rsidRPr="006349DC">
              <w:rPr>
                <w:sz w:val="24"/>
                <w:szCs w:val="24"/>
                <w:lang w:val="vi-VN"/>
              </w:rPr>
              <w:t xml:space="preserve">- Thiết lập </w:t>
            </w:r>
            <w:r w:rsidRPr="00C96FBF">
              <w:rPr>
                <w:sz w:val="24"/>
                <w:szCs w:val="24"/>
                <w:lang w:val="vi-VN"/>
              </w:rPr>
              <w:t xml:space="preserve">được </w:t>
            </w:r>
            <w:r w:rsidRPr="006349DC">
              <w:rPr>
                <w:sz w:val="24"/>
                <w:szCs w:val="24"/>
                <w:lang w:val="vi-VN"/>
              </w:rPr>
              <w:t>công thức tính góc giữa hai đường thẳng.</w:t>
            </w:r>
          </w:p>
          <w:p w14:paraId="4C9548F9" w14:textId="77777777" w:rsidR="00ED47D0" w:rsidRPr="00C96FBF" w:rsidRDefault="00ED47D0" w:rsidP="00C33EAB">
            <w:pPr>
              <w:jc w:val="both"/>
              <w:rPr>
                <w:sz w:val="24"/>
                <w:szCs w:val="24"/>
                <w:lang w:val="vi-VN"/>
              </w:rPr>
            </w:pPr>
            <w:r w:rsidRPr="006349DC">
              <w:rPr>
                <w:sz w:val="24"/>
                <w:szCs w:val="24"/>
                <w:lang w:val="vi-VN"/>
              </w:rPr>
              <w:t xml:space="preserve">- </w:t>
            </w:r>
            <w:r w:rsidRPr="00C96FBF">
              <w:rPr>
                <w:sz w:val="24"/>
                <w:szCs w:val="24"/>
                <w:lang w:val="vi-VN"/>
              </w:rPr>
              <w:t>Tính được khoảng cách từ một điểm đến một đường thẳng bằng phương pháp toạ độ.</w:t>
            </w:r>
          </w:p>
          <w:p w14:paraId="12220D22" w14:textId="161D693A" w:rsidR="00ED47D0" w:rsidRDefault="00ED47D0" w:rsidP="00C33EAB">
            <w:pPr>
              <w:spacing w:line="288" w:lineRule="auto"/>
              <w:jc w:val="center"/>
              <w:rPr>
                <w:b/>
              </w:rPr>
            </w:pPr>
            <w:r w:rsidRPr="006349DC">
              <w:rPr>
                <w:sz w:val="24"/>
                <w:szCs w:val="24"/>
                <w:lang w:val="vi-VN"/>
              </w:rPr>
              <w:t xml:space="preserve">- Vận dụng các công thức tính góc và khoảng cách để giải một </w:t>
            </w:r>
            <w:r w:rsidRPr="006349DC">
              <w:rPr>
                <w:sz w:val="24"/>
                <w:szCs w:val="24"/>
                <w:lang w:val="vi-VN"/>
              </w:rPr>
              <w:lastRenderedPageBreak/>
              <w:t>số bài toán có liên quan đến thực tiễn.</w:t>
            </w:r>
          </w:p>
        </w:tc>
      </w:tr>
      <w:tr w:rsidR="00ED47D0" w14:paraId="5F4E4AD5" w14:textId="77777777" w:rsidTr="00D0324C">
        <w:tc>
          <w:tcPr>
            <w:tcW w:w="278" w:type="pct"/>
          </w:tcPr>
          <w:p w14:paraId="28D2826A" w14:textId="6685954C" w:rsidR="00ED47D0" w:rsidRDefault="00ED47D0" w:rsidP="00C33EAB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23</w:t>
            </w:r>
          </w:p>
        </w:tc>
        <w:tc>
          <w:tcPr>
            <w:tcW w:w="416" w:type="pct"/>
            <w:gridSpan w:val="2"/>
            <w:vAlign w:val="center"/>
          </w:tcPr>
          <w:p w14:paraId="2EE1D455" w14:textId="670A3393" w:rsidR="00ED47D0" w:rsidRPr="00AB5B41" w:rsidRDefault="00ED47D0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</w:rPr>
              <w:t>HH - ĐL</w:t>
            </w:r>
          </w:p>
        </w:tc>
        <w:tc>
          <w:tcPr>
            <w:tcW w:w="371" w:type="pct"/>
            <w:gridSpan w:val="2"/>
            <w:vAlign w:val="center"/>
          </w:tcPr>
          <w:p w14:paraId="289B80B8" w14:textId="6C053896" w:rsidR="00ED47D0" w:rsidRPr="00AB5B41" w:rsidRDefault="00ED47D0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  <w:lang w:val="vi-VN"/>
              </w:rPr>
              <w:t>71, 72</w:t>
            </w:r>
          </w:p>
        </w:tc>
        <w:tc>
          <w:tcPr>
            <w:tcW w:w="1851" w:type="pct"/>
            <w:gridSpan w:val="2"/>
            <w:vAlign w:val="center"/>
          </w:tcPr>
          <w:p w14:paraId="70A5E364" w14:textId="35834A63" w:rsidR="00ED47D0" w:rsidRPr="00AB5B41" w:rsidRDefault="00ED47D0" w:rsidP="00ED47D0">
            <w:pPr>
              <w:spacing w:line="288" w:lineRule="auto"/>
              <w:rPr>
                <w:b/>
                <w:sz w:val="26"/>
                <w:szCs w:val="26"/>
              </w:rPr>
            </w:pPr>
            <w:r w:rsidRPr="00AB5B41">
              <w:rPr>
                <w:i/>
                <w:iCs/>
                <w:color w:val="000000" w:themeColor="text1"/>
                <w:sz w:val="26"/>
                <w:szCs w:val="26"/>
                <w:lang w:val="vi-VN"/>
              </w:rPr>
              <w:t>Bài 20.</w:t>
            </w:r>
            <w:r w:rsidRPr="00AB5B41">
              <w:rPr>
                <w:color w:val="000000" w:themeColor="text1"/>
                <w:sz w:val="26"/>
                <w:szCs w:val="26"/>
                <w:lang w:val="vi-VN"/>
              </w:rPr>
              <w:t xml:space="preserve"> Vị trí tương đối giữa hai đường thẳng. </w:t>
            </w:r>
            <w:r w:rsidRPr="00AB5B41">
              <w:rPr>
                <w:color w:val="000000" w:themeColor="text1"/>
                <w:sz w:val="26"/>
                <w:szCs w:val="26"/>
              </w:rPr>
              <w:t xml:space="preserve">Góc và khoảng cách </w:t>
            </w:r>
            <w:r w:rsidRPr="00AB5B41">
              <w:rPr>
                <w:b/>
                <w:color w:val="000000" w:themeColor="text1"/>
                <w:sz w:val="26"/>
                <w:szCs w:val="26"/>
              </w:rPr>
              <w:t>( Tiết 2,3 )</w:t>
            </w:r>
          </w:p>
        </w:tc>
        <w:tc>
          <w:tcPr>
            <w:tcW w:w="2084" w:type="pct"/>
            <w:gridSpan w:val="2"/>
            <w:vMerge/>
          </w:tcPr>
          <w:p w14:paraId="27115749" w14:textId="08C97902" w:rsidR="00ED47D0" w:rsidRDefault="00ED47D0" w:rsidP="00C33EAB">
            <w:pPr>
              <w:spacing w:line="288" w:lineRule="auto"/>
              <w:rPr>
                <w:b/>
              </w:rPr>
            </w:pPr>
          </w:p>
        </w:tc>
      </w:tr>
      <w:tr w:rsidR="00ED47D0" w14:paraId="72EFF78D" w14:textId="77777777" w:rsidTr="00D0324C">
        <w:tc>
          <w:tcPr>
            <w:tcW w:w="278" w:type="pct"/>
          </w:tcPr>
          <w:p w14:paraId="5999B9E0" w14:textId="52D6B6AF" w:rsidR="00ED47D0" w:rsidRDefault="00ED47D0" w:rsidP="00C33EAB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lastRenderedPageBreak/>
              <w:t>23</w:t>
            </w:r>
          </w:p>
        </w:tc>
        <w:tc>
          <w:tcPr>
            <w:tcW w:w="416" w:type="pct"/>
            <w:gridSpan w:val="2"/>
            <w:vAlign w:val="center"/>
          </w:tcPr>
          <w:p w14:paraId="797CA0CF" w14:textId="2E3017A6" w:rsidR="00ED47D0" w:rsidRPr="00AB5B41" w:rsidRDefault="00ED47D0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</w:rPr>
              <w:t>HH - ĐL</w:t>
            </w:r>
          </w:p>
        </w:tc>
        <w:tc>
          <w:tcPr>
            <w:tcW w:w="371" w:type="pct"/>
            <w:gridSpan w:val="2"/>
            <w:vAlign w:val="center"/>
          </w:tcPr>
          <w:p w14:paraId="3D322E9E" w14:textId="0607FEE5" w:rsidR="00ED47D0" w:rsidRPr="00AB5B41" w:rsidRDefault="00ED47D0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  <w:lang w:val="vi-VN"/>
              </w:rPr>
              <w:t>73, 74</w:t>
            </w:r>
          </w:p>
        </w:tc>
        <w:tc>
          <w:tcPr>
            <w:tcW w:w="1851" w:type="pct"/>
            <w:gridSpan w:val="2"/>
            <w:vAlign w:val="center"/>
          </w:tcPr>
          <w:p w14:paraId="4933422F" w14:textId="7BCA4485" w:rsidR="00ED47D0" w:rsidRPr="00AB5B41" w:rsidRDefault="00ED47D0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AB5B41">
              <w:rPr>
                <w:i/>
                <w:iCs/>
                <w:color w:val="000000" w:themeColor="text1"/>
                <w:sz w:val="26"/>
                <w:szCs w:val="26"/>
                <w:lang w:val="vi-VN"/>
              </w:rPr>
              <w:t>Bài 21.</w:t>
            </w:r>
            <w:r w:rsidRPr="00AB5B41">
              <w:rPr>
                <w:color w:val="000000" w:themeColor="text1"/>
                <w:sz w:val="26"/>
                <w:szCs w:val="26"/>
                <w:lang w:val="vi-VN"/>
              </w:rPr>
              <w:t xml:space="preserve"> Đường tròn trong mặt phẳng toạ độ</w:t>
            </w:r>
          </w:p>
        </w:tc>
        <w:tc>
          <w:tcPr>
            <w:tcW w:w="2084" w:type="pct"/>
            <w:gridSpan w:val="2"/>
          </w:tcPr>
          <w:p w14:paraId="19B39E66" w14:textId="77777777" w:rsidR="00ED47D0" w:rsidRPr="00DE50DA" w:rsidRDefault="00ED47D0" w:rsidP="00C33EAB">
            <w:pPr>
              <w:pStyle w:val="TableParagraph"/>
              <w:tabs>
                <w:tab w:val="left" w:pos="320"/>
              </w:tabs>
              <w:spacing w:before="50" w:line="288" w:lineRule="auto"/>
              <w:ind w:right="93"/>
              <w:jc w:val="both"/>
              <w:rPr>
                <w:sz w:val="24"/>
                <w:szCs w:val="24"/>
                <w:lang w:val="vi-VN"/>
              </w:rPr>
            </w:pPr>
            <w:r w:rsidRPr="00DE50DA">
              <w:rPr>
                <w:sz w:val="24"/>
                <w:szCs w:val="24"/>
                <w:lang w:val="vi-VN"/>
              </w:rPr>
              <w:t>- Thiết lập được phương trình đường tròn khi biết toạ độ tâm và bán kính; biết toạ độ ba điểm mà đường tròn đi qua; xác định được tâm và bán kính đường tròn khi biết phương trình của đường</w:t>
            </w:r>
            <w:r w:rsidRPr="00DE50DA">
              <w:rPr>
                <w:spacing w:val="-5"/>
                <w:sz w:val="24"/>
                <w:szCs w:val="24"/>
                <w:lang w:val="vi-VN"/>
              </w:rPr>
              <w:t xml:space="preserve"> </w:t>
            </w:r>
            <w:r w:rsidRPr="00DE50DA">
              <w:rPr>
                <w:sz w:val="24"/>
                <w:szCs w:val="24"/>
                <w:lang w:val="vi-VN"/>
              </w:rPr>
              <w:t>tròn.</w:t>
            </w:r>
          </w:p>
          <w:p w14:paraId="1AD0811B" w14:textId="77777777" w:rsidR="00ED47D0" w:rsidRPr="00DE50DA" w:rsidRDefault="00ED47D0" w:rsidP="00C33EAB">
            <w:pPr>
              <w:pStyle w:val="TableParagraph"/>
              <w:tabs>
                <w:tab w:val="left" w:pos="341"/>
              </w:tabs>
              <w:spacing w:before="60" w:line="288" w:lineRule="auto"/>
              <w:ind w:right="93"/>
              <w:jc w:val="both"/>
              <w:rPr>
                <w:sz w:val="24"/>
                <w:szCs w:val="24"/>
                <w:lang w:val="vi-VN"/>
              </w:rPr>
            </w:pPr>
            <w:r w:rsidRPr="00DE50DA">
              <w:rPr>
                <w:sz w:val="24"/>
                <w:szCs w:val="24"/>
                <w:lang w:val="vi-VN"/>
              </w:rPr>
              <w:t>- Thiết lập được phương trình tiếp tuyến của đường tròn khi biết toạ độ của tiếp</w:t>
            </w:r>
            <w:r w:rsidRPr="00DE50DA">
              <w:rPr>
                <w:spacing w:val="-4"/>
                <w:sz w:val="24"/>
                <w:szCs w:val="24"/>
                <w:lang w:val="vi-VN"/>
              </w:rPr>
              <w:t xml:space="preserve"> </w:t>
            </w:r>
            <w:r w:rsidRPr="00DE50DA">
              <w:rPr>
                <w:sz w:val="24"/>
                <w:szCs w:val="24"/>
                <w:lang w:val="vi-VN"/>
              </w:rPr>
              <w:t>điểm.</w:t>
            </w:r>
          </w:p>
          <w:p w14:paraId="4E7ED64C" w14:textId="4BF59850" w:rsidR="00ED47D0" w:rsidRDefault="00ED47D0" w:rsidP="00C33EAB">
            <w:pPr>
              <w:spacing w:line="288" w:lineRule="auto"/>
              <w:rPr>
                <w:b/>
              </w:rPr>
            </w:pPr>
            <w:r w:rsidRPr="00DE50DA">
              <w:rPr>
                <w:sz w:val="24"/>
                <w:szCs w:val="24"/>
                <w:lang w:val="vi-VN"/>
              </w:rPr>
              <w:t>- Vận dụng được kiến thức về phương trình đường tròn để giải một số bài toán liên quan đến thực tiễn (</w:t>
            </w:r>
            <w:r w:rsidRPr="00184605">
              <w:rPr>
                <w:sz w:val="24"/>
                <w:szCs w:val="24"/>
                <w:lang w:val="vi-VN"/>
              </w:rPr>
              <w:t>V</w:t>
            </w:r>
            <w:r w:rsidRPr="00DE50DA">
              <w:rPr>
                <w:sz w:val="24"/>
                <w:szCs w:val="24"/>
                <w:lang w:val="vi-VN"/>
              </w:rPr>
              <w:t>í dụ: bài toán về chuyển động tròn trong Vật</w:t>
            </w:r>
            <w:r w:rsidRPr="00DE50DA">
              <w:rPr>
                <w:spacing w:val="-1"/>
                <w:sz w:val="24"/>
                <w:szCs w:val="24"/>
                <w:lang w:val="vi-VN"/>
              </w:rPr>
              <w:t xml:space="preserve"> </w:t>
            </w:r>
            <w:r w:rsidRPr="00DE50DA">
              <w:rPr>
                <w:sz w:val="24"/>
                <w:szCs w:val="24"/>
                <w:lang w:val="vi-VN"/>
              </w:rPr>
              <w:t>lí,...).</w:t>
            </w:r>
          </w:p>
        </w:tc>
      </w:tr>
      <w:tr w:rsidR="00ED47D0" w14:paraId="2B644EA6" w14:textId="77777777" w:rsidTr="00D0324C">
        <w:tc>
          <w:tcPr>
            <w:tcW w:w="278" w:type="pct"/>
          </w:tcPr>
          <w:p w14:paraId="7AF8C32C" w14:textId="27E1150C" w:rsidR="00ED47D0" w:rsidRDefault="00ED47D0" w:rsidP="00C33EAB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24</w:t>
            </w:r>
          </w:p>
        </w:tc>
        <w:tc>
          <w:tcPr>
            <w:tcW w:w="416" w:type="pct"/>
            <w:gridSpan w:val="2"/>
            <w:vAlign w:val="center"/>
          </w:tcPr>
          <w:p w14:paraId="34645EDA" w14:textId="711906B7" w:rsidR="00ED47D0" w:rsidRPr="00AB5B41" w:rsidRDefault="00ED47D0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</w:rPr>
              <w:t>HH - ĐL</w:t>
            </w:r>
          </w:p>
        </w:tc>
        <w:tc>
          <w:tcPr>
            <w:tcW w:w="371" w:type="pct"/>
            <w:gridSpan w:val="2"/>
            <w:vAlign w:val="center"/>
          </w:tcPr>
          <w:p w14:paraId="0997B262" w14:textId="79A8A374" w:rsidR="00ED47D0" w:rsidRPr="00AB5B41" w:rsidRDefault="00ED47D0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</w:rPr>
              <w:t>75,</w:t>
            </w:r>
            <w:r w:rsidRPr="00AB5B41">
              <w:rPr>
                <w:b/>
                <w:color w:val="000000" w:themeColor="text1"/>
                <w:sz w:val="26"/>
                <w:szCs w:val="26"/>
                <w:lang w:val="vi-VN"/>
              </w:rPr>
              <w:t>76, 77, 78</w:t>
            </w:r>
          </w:p>
        </w:tc>
        <w:tc>
          <w:tcPr>
            <w:tcW w:w="1851" w:type="pct"/>
            <w:gridSpan w:val="2"/>
            <w:vAlign w:val="center"/>
          </w:tcPr>
          <w:p w14:paraId="1BA2FD45" w14:textId="5593937F" w:rsidR="00ED47D0" w:rsidRPr="00AB5B41" w:rsidRDefault="00ED47D0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AB5B41">
              <w:rPr>
                <w:i/>
                <w:iCs/>
                <w:color w:val="000000" w:themeColor="text1"/>
                <w:sz w:val="26"/>
                <w:szCs w:val="26"/>
              </w:rPr>
              <w:t>Bài 22.</w:t>
            </w:r>
            <w:r w:rsidRPr="00AB5B41">
              <w:rPr>
                <w:color w:val="000000" w:themeColor="text1"/>
                <w:sz w:val="26"/>
                <w:szCs w:val="26"/>
              </w:rPr>
              <w:t xml:space="preserve"> Ba đường conic</w:t>
            </w:r>
            <w:r w:rsidRPr="00AB5B41">
              <w:rPr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AB5B41">
              <w:rPr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(Tiết </w:t>
            </w:r>
            <w:r w:rsidRPr="00AB5B41">
              <w:rPr>
                <w:b/>
                <w:bCs/>
                <w:color w:val="000000" w:themeColor="text1"/>
                <w:sz w:val="26"/>
                <w:szCs w:val="26"/>
              </w:rPr>
              <w:t xml:space="preserve">1, </w:t>
            </w:r>
            <w:r w:rsidRPr="00AB5B41">
              <w:rPr>
                <w:b/>
                <w:bCs/>
                <w:color w:val="000000" w:themeColor="text1"/>
                <w:sz w:val="26"/>
                <w:szCs w:val="26"/>
                <w:lang w:val="vi-VN"/>
              </w:rPr>
              <w:t>2, 3, 4)</w:t>
            </w:r>
          </w:p>
        </w:tc>
        <w:tc>
          <w:tcPr>
            <w:tcW w:w="2084" w:type="pct"/>
            <w:gridSpan w:val="2"/>
          </w:tcPr>
          <w:p w14:paraId="75D198F6" w14:textId="77777777" w:rsidR="00ED47D0" w:rsidRDefault="00ED47D0" w:rsidP="00ED47D0">
            <w:pPr>
              <w:jc w:val="both"/>
              <w:rPr>
                <w:sz w:val="24"/>
                <w:szCs w:val="24"/>
                <w:lang w:val="vi-VN"/>
              </w:rPr>
            </w:pPr>
            <w:r w:rsidRPr="006142CD">
              <w:rPr>
                <w:sz w:val="24"/>
                <w:szCs w:val="24"/>
                <w:lang w:val="vi-VN"/>
              </w:rPr>
              <w:t xml:space="preserve">- Nhận biết </w:t>
            </w:r>
            <w:r w:rsidRPr="008A5778">
              <w:rPr>
                <w:sz w:val="24"/>
                <w:szCs w:val="24"/>
                <w:lang w:val="vi-VN"/>
              </w:rPr>
              <w:t xml:space="preserve">được </w:t>
            </w:r>
            <w:r w:rsidRPr="006142CD">
              <w:rPr>
                <w:sz w:val="24"/>
                <w:szCs w:val="24"/>
                <w:lang w:val="vi-VN"/>
              </w:rPr>
              <w:t>ba đường conic bằng hình học.</w:t>
            </w:r>
          </w:p>
          <w:p w14:paraId="04E60025" w14:textId="77777777" w:rsidR="00ED47D0" w:rsidRDefault="00ED47D0" w:rsidP="00ED47D0">
            <w:pPr>
              <w:jc w:val="both"/>
              <w:rPr>
                <w:sz w:val="24"/>
                <w:szCs w:val="24"/>
                <w:lang w:val="vi-VN"/>
              </w:rPr>
            </w:pPr>
            <w:r w:rsidRPr="006142CD">
              <w:rPr>
                <w:sz w:val="24"/>
                <w:szCs w:val="24"/>
                <w:lang w:val="vi-VN"/>
              </w:rPr>
              <w:t>- Nhận biết</w:t>
            </w:r>
            <w:r w:rsidRPr="008A5778">
              <w:rPr>
                <w:sz w:val="24"/>
                <w:szCs w:val="24"/>
                <w:lang w:val="vi-VN"/>
              </w:rPr>
              <w:t xml:space="preserve"> được </w:t>
            </w:r>
            <w:r w:rsidRPr="006142CD">
              <w:rPr>
                <w:sz w:val="24"/>
                <w:szCs w:val="24"/>
                <w:lang w:val="vi-VN"/>
              </w:rPr>
              <w:t>phương trình chính tắc của ba đường conic</w:t>
            </w:r>
            <w:r w:rsidRPr="008A5778">
              <w:rPr>
                <w:sz w:val="24"/>
                <w:szCs w:val="24"/>
                <w:lang w:val="vi-VN"/>
              </w:rPr>
              <w:t xml:space="preserve"> trong mặt phẳng tọa độ</w:t>
            </w:r>
            <w:r w:rsidRPr="006142CD">
              <w:rPr>
                <w:sz w:val="24"/>
                <w:szCs w:val="24"/>
                <w:lang w:val="vi-VN"/>
              </w:rPr>
              <w:t>.</w:t>
            </w:r>
          </w:p>
          <w:p w14:paraId="56DB0539" w14:textId="06A038C7" w:rsidR="00ED47D0" w:rsidRDefault="00ED47D0" w:rsidP="00ED47D0">
            <w:pPr>
              <w:spacing w:line="288" w:lineRule="auto"/>
              <w:jc w:val="center"/>
              <w:rPr>
                <w:b/>
              </w:rPr>
            </w:pPr>
            <w:r w:rsidRPr="006142CD">
              <w:rPr>
                <w:sz w:val="24"/>
                <w:szCs w:val="24"/>
                <w:lang w:val="vi-VN"/>
              </w:rPr>
              <w:t xml:space="preserve">- </w:t>
            </w:r>
            <w:r w:rsidRPr="008A5778">
              <w:rPr>
                <w:sz w:val="24"/>
                <w:szCs w:val="24"/>
                <w:lang w:val="vi-VN"/>
              </w:rPr>
              <w:t>Giải quyết được một số vấn đề thực tiễn gắn với ba đường conic (</w:t>
            </w:r>
            <w:r w:rsidRPr="00115A3E">
              <w:rPr>
                <w:sz w:val="24"/>
                <w:szCs w:val="24"/>
                <w:lang w:val="vi-VN"/>
              </w:rPr>
              <w:t>V</w:t>
            </w:r>
            <w:r w:rsidRPr="008A5778">
              <w:rPr>
                <w:sz w:val="24"/>
                <w:szCs w:val="24"/>
                <w:lang w:val="vi-VN"/>
              </w:rPr>
              <w:t>í dụ: giải thích một số hiện tượng trong Quang</w:t>
            </w:r>
            <w:r w:rsidRPr="008A5778">
              <w:rPr>
                <w:spacing w:val="-3"/>
                <w:sz w:val="24"/>
                <w:szCs w:val="24"/>
                <w:lang w:val="vi-VN"/>
              </w:rPr>
              <w:t xml:space="preserve"> </w:t>
            </w:r>
            <w:r w:rsidRPr="008A5778">
              <w:rPr>
                <w:sz w:val="24"/>
                <w:szCs w:val="24"/>
                <w:lang w:val="vi-VN"/>
              </w:rPr>
              <w:t>học,...).</w:t>
            </w:r>
          </w:p>
        </w:tc>
      </w:tr>
      <w:tr w:rsidR="00ED47D0" w14:paraId="460176A9" w14:textId="77777777" w:rsidTr="00D0324C">
        <w:tc>
          <w:tcPr>
            <w:tcW w:w="278" w:type="pct"/>
            <w:vMerge w:val="restart"/>
          </w:tcPr>
          <w:p w14:paraId="422A0235" w14:textId="4BAED9A6" w:rsidR="00ED47D0" w:rsidRDefault="00ED47D0" w:rsidP="00C33EAB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25</w:t>
            </w:r>
          </w:p>
        </w:tc>
        <w:tc>
          <w:tcPr>
            <w:tcW w:w="416" w:type="pct"/>
            <w:gridSpan w:val="2"/>
            <w:vAlign w:val="center"/>
          </w:tcPr>
          <w:p w14:paraId="60A3852B" w14:textId="04C9A44D" w:rsidR="00ED47D0" w:rsidRPr="00AB5B41" w:rsidRDefault="00ED47D0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</w:rPr>
              <w:t>HH - ĐL</w:t>
            </w:r>
          </w:p>
        </w:tc>
        <w:tc>
          <w:tcPr>
            <w:tcW w:w="371" w:type="pct"/>
            <w:gridSpan w:val="2"/>
            <w:vAlign w:val="center"/>
          </w:tcPr>
          <w:p w14:paraId="7C389B42" w14:textId="46B0CF80" w:rsidR="00ED47D0" w:rsidRPr="00AB5B41" w:rsidRDefault="00ED47D0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  <w:lang w:val="vi-VN"/>
              </w:rPr>
              <w:t>79</w:t>
            </w:r>
          </w:p>
        </w:tc>
        <w:tc>
          <w:tcPr>
            <w:tcW w:w="1851" w:type="pct"/>
            <w:gridSpan w:val="2"/>
            <w:vAlign w:val="center"/>
          </w:tcPr>
          <w:p w14:paraId="22A92E9C" w14:textId="08153DD1" w:rsidR="00ED47D0" w:rsidRPr="00AB5B41" w:rsidRDefault="00ED47D0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color w:val="000000" w:themeColor="text1"/>
                <w:sz w:val="26"/>
                <w:szCs w:val="26"/>
                <w:lang w:val="vi-VN"/>
              </w:rPr>
              <w:t>Bài tập cuối chương VII</w:t>
            </w:r>
          </w:p>
        </w:tc>
        <w:tc>
          <w:tcPr>
            <w:tcW w:w="2084" w:type="pct"/>
            <w:gridSpan w:val="2"/>
          </w:tcPr>
          <w:p w14:paraId="4F6DE545" w14:textId="77777777" w:rsidR="00ED47D0" w:rsidRDefault="00ED47D0" w:rsidP="00C33EAB">
            <w:pPr>
              <w:spacing w:line="288" w:lineRule="auto"/>
              <w:jc w:val="center"/>
              <w:rPr>
                <w:b/>
              </w:rPr>
            </w:pPr>
          </w:p>
        </w:tc>
      </w:tr>
      <w:tr w:rsidR="00ED47D0" w14:paraId="0C7E02C4" w14:textId="77777777" w:rsidTr="00D0324C">
        <w:tc>
          <w:tcPr>
            <w:tcW w:w="278" w:type="pct"/>
            <w:vMerge/>
          </w:tcPr>
          <w:p w14:paraId="41320F21" w14:textId="77777777" w:rsidR="00ED47D0" w:rsidRDefault="00ED47D0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  <w:vAlign w:val="center"/>
          </w:tcPr>
          <w:p w14:paraId="387B47BF" w14:textId="3224B26E" w:rsidR="00ED47D0" w:rsidRPr="00AB5B41" w:rsidRDefault="00ED47D0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</w:rPr>
              <w:t>Đại số</w:t>
            </w:r>
          </w:p>
        </w:tc>
        <w:tc>
          <w:tcPr>
            <w:tcW w:w="371" w:type="pct"/>
            <w:gridSpan w:val="2"/>
            <w:vAlign w:val="center"/>
          </w:tcPr>
          <w:p w14:paraId="6C7C2D4C" w14:textId="5DABA615" w:rsidR="00ED47D0" w:rsidRPr="00AB5B41" w:rsidRDefault="00ED47D0" w:rsidP="00ED47D0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  <w:lang w:val="vi-VN"/>
              </w:rPr>
              <w:t>8</w:t>
            </w:r>
            <w:r w:rsidRPr="00AB5B41">
              <w:rPr>
                <w:b/>
                <w:color w:val="000000" w:themeColor="text1"/>
                <w:sz w:val="26"/>
                <w:szCs w:val="26"/>
              </w:rPr>
              <w:t>0</w:t>
            </w:r>
            <w:r w:rsidRPr="00AB5B41">
              <w:rPr>
                <w:b/>
                <w:color w:val="000000" w:themeColor="text1"/>
                <w:sz w:val="26"/>
                <w:szCs w:val="26"/>
                <w:lang w:val="vi-VN"/>
              </w:rPr>
              <w:t>, 8</w:t>
            </w:r>
            <w:r w:rsidRPr="00AB5B41">
              <w:rPr>
                <w:b/>
                <w:color w:val="000000" w:themeColor="text1"/>
                <w:sz w:val="26"/>
                <w:szCs w:val="26"/>
              </w:rPr>
              <w:t>1,82</w:t>
            </w:r>
          </w:p>
        </w:tc>
        <w:tc>
          <w:tcPr>
            <w:tcW w:w="1851" w:type="pct"/>
            <w:gridSpan w:val="2"/>
            <w:vAlign w:val="center"/>
          </w:tcPr>
          <w:p w14:paraId="14072902" w14:textId="77777777" w:rsidR="00ED47D0" w:rsidRPr="00AB5B41" w:rsidRDefault="00ED47D0" w:rsidP="00C33EAB">
            <w:pPr>
              <w:rPr>
                <w:b/>
                <w:bCs/>
                <w:color w:val="00B050"/>
                <w:sz w:val="26"/>
                <w:szCs w:val="26"/>
                <w:lang w:val="vi-VN"/>
              </w:rPr>
            </w:pPr>
            <w:r w:rsidRPr="00AB5B41">
              <w:rPr>
                <w:b/>
                <w:bCs/>
                <w:color w:val="00B050"/>
                <w:sz w:val="26"/>
                <w:szCs w:val="26"/>
                <w:lang w:val="vi-VN"/>
              </w:rPr>
              <w:t>Chương VIII. Đại số tổ hợp</w:t>
            </w:r>
          </w:p>
          <w:p w14:paraId="72E29E50" w14:textId="1D0F5A5C" w:rsidR="00ED47D0" w:rsidRPr="00AB5B41" w:rsidRDefault="00ED47D0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AB5B41">
              <w:rPr>
                <w:i/>
                <w:iCs/>
                <w:color w:val="000000" w:themeColor="text1"/>
                <w:sz w:val="26"/>
                <w:szCs w:val="26"/>
                <w:lang w:val="vi-VN"/>
              </w:rPr>
              <w:t>Bài 23.</w:t>
            </w:r>
            <w:r w:rsidRPr="00AB5B41">
              <w:rPr>
                <w:color w:val="000000" w:themeColor="text1"/>
                <w:sz w:val="26"/>
                <w:szCs w:val="26"/>
                <w:lang w:val="vi-VN"/>
              </w:rPr>
              <w:t xml:space="preserve"> Quy tắc đếm </w:t>
            </w:r>
            <w:r w:rsidRPr="00AB5B41">
              <w:rPr>
                <w:b/>
                <w:bCs/>
                <w:color w:val="000000" w:themeColor="text1"/>
                <w:sz w:val="26"/>
                <w:szCs w:val="26"/>
                <w:lang w:val="vi-VN"/>
              </w:rPr>
              <w:t>(Tiết 1, 2</w:t>
            </w:r>
            <w:r w:rsidRPr="00AB5B41">
              <w:rPr>
                <w:b/>
                <w:bCs/>
                <w:color w:val="000000" w:themeColor="text1"/>
                <w:sz w:val="26"/>
                <w:szCs w:val="26"/>
              </w:rPr>
              <w:t>,3</w:t>
            </w:r>
            <w:r w:rsidRPr="00AB5B41">
              <w:rPr>
                <w:b/>
                <w:bCs/>
                <w:color w:val="000000" w:themeColor="text1"/>
                <w:sz w:val="26"/>
                <w:szCs w:val="26"/>
                <w:lang w:val="vi-VN"/>
              </w:rPr>
              <w:t>)</w:t>
            </w:r>
          </w:p>
        </w:tc>
        <w:tc>
          <w:tcPr>
            <w:tcW w:w="2084" w:type="pct"/>
            <w:gridSpan w:val="2"/>
            <w:vMerge w:val="restart"/>
          </w:tcPr>
          <w:p w14:paraId="0D2D61E6" w14:textId="77777777" w:rsidR="00ED47D0" w:rsidRPr="00EC7B1C" w:rsidRDefault="00ED47D0" w:rsidP="00ED47D0">
            <w:pPr>
              <w:pStyle w:val="TableParagraph"/>
              <w:tabs>
                <w:tab w:val="left" w:pos="341"/>
              </w:tabs>
              <w:spacing w:line="276" w:lineRule="auto"/>
              <w:ind w:right="93"/>
              <w:jc w:val="both"/>
              <w:rPr>
                <w:sz w:val="28"/>
                <w:lang w:val="vi-VN"/>
              </w:rPr>
            </w:pPr>
            <w:r w:rsidRPr="00855965">
              <w:rPr>
                <w:sz w:val="24"/>
                <w:szCs w:val="24"/>
                <w:lang w:val="vi-VN"/>
              </w:rPr>
              <w:t xml:space="preserve">- </w:t>
            </w:r>
            <w:r w:rsidRPr="00EC7B1C">
              <w:rPr>
                <w:sz w:val="24"/>
                <w:szCs w:val="24"/>
                <w:lang w:val="vi-VN"/>
              </w:rPr>
              <w:t>Vận dụng được quy tắc cộng và quy tắc nhân trong một số tình huống đơn giản (Ví dụ: đếm số khả năng xuất hiện mặt sấp/ngửa khi tung một số đồng</w:t>
            </w:r>
            <w:r w:rsidRPr="00EC7B1C">
              <w:rPr>
                <w:spacing w:val="-1"/>
                <w:sz w:val="24"/>
                <w:szCs w:val="24"/>
                <w:lang w:val="vi-VN"/>
              </w:rPr>
              <w:t xml:space="preserve"> </w:t>
            </w:r>
            <w:r w:rsidRPr="00EC7B1C">
              <w:rPr>
                <w:sz w:val="24"/>
                <w:szCs w:val="24"/>
                <w:lang w:val="vi-VN"/>
              </w:rPr>
              <w:t>xu,...).</w:t>
            </w:r>
          </w:p>
          <w:p w14:paraId="7AE05DDE" w14:textId="21116902" w:rsidR="00ED47D0" w:rsidRDefault="00ED47D0" w:rsidP="00ED47D0">
            <w:pPr>
              <w:spacing w:line="288" w:lineRule="auto"/>
              <w:rPr>
                <w:b/>
              </w:rPr>
            </w:pPr>
            <w:r w:rsidRPr="00EC7B1C">
              <w:rPr>
                <w:sz w:val="24"/>
                <w:szCs w:val="24"/>
                <w:lang w:val="vi-VN"/>
              </w:rPr>
              <w:t>- Vận dụng được sơ đồ hình cây trong các bài toán đếm đơn giản các đối tượng trong Toán học, trong các môn học khác cũng như trong thực tiễn (</w:t>
            </w:r>
            <w:r w:rsidRPr="00D248B6">
              <w:rPr>
                <w:sz w:val="24"/>
                <w:szCs w:val="24"/>
                <w:lang w:val="vi-VN"/>
              </w:rPr>
              <w:t>V</w:t>
            </w:r>
            <w:r w:rsidRPr="00EC7B1C">
              <w:rPr>
                <w:sz w:val="24"/>
                <w:szCs w:val="24"/>
                <w:lang w:val="vi-VN"/>
              </w:rPr>
              <w:t>í dụ: đếm số hợp tử tạo thành trong Sinh học, hoặc đếm số trận đấu trong một giải thể</w:t>
            </w:r>
            <w:r w:rsidRPr="00EC7B1C">
              <w:rPr>
                <w:spacing w:val="-4"/>
                <w:sz w:val="24"/>
                <w:szCs w:val="24"/>
                <w:lang w:val="vi-VN"/>
              </w:rPr>
              <w:t xml:space="preserve"> </w:t>
            </w:r>
            <w:r w:rsidRPr="00EC7B1C">
              <w:rPr>
                <w:sz w:val="24"/>
                <w:szCs w:val="24"/>
                <w:lang w:val="vi-VN"/>
              </w:rPr>
              <w:t>thao,...).</w:t>
            </w:r>
          </w:p>
        </w:tc>
      </w:tr>
      <w:tr w:rsidR="00C33EAB" w14:paraId="5A0CAE95" w14:textId="77777777" w:rsidTr="00D0324C">
        <w:tc>
          <w:tcPr>
            <w:tcW w:w="278" w:type="pct"/>
            <w:vMerge w:val="restart"/>
          </w:tcPr>
          <w:p w14:paraId="2DCF4146" w14:textId="77777777" w:rsidR="00C33EAB" w:rsidRDefault="00C33EAB" w:rsidP="00C33EAB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26</w:t>
            </w:r>
          </w:p>
          <w:p w14:paraId="593CC915" w14:textId="17F37A2E" w:rsidR="00C33EAB" w:rsidRDefault="00C33EAB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  <w:vMerge w:val="restart"/>
            <w:vAlign w:val="center"/>
          </w:tcPr>
          <w:p w14:paraId="0BFB0718" w14:textId="0A1EF0E6" w:rsidR="00C33EAB" w:rsidRPr="00AB5B41" w:rsidRDefault="00C33EAB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</w:rPr>
              <w:t>Đại số</w:t>
            </w:r>
          </w:p>
        </w:tc>
        <w:tc>
          <w:tcPr>
            <w:tcW w:w="371" w:type="pct"/>
            <w:gridSpan w:val="2"/>
            <w:vAlign w:val="center"/>
          </w:tcPr>
          <w:p w14:paraId="384BDCBD" w14:textId="3FCDD531" w:rsidR="00C33EAB" w:rsidRPr="00AB5B41" w:rsidRDefault="00C33EAB" w:rsidP="00ED47D0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  <w:lang w:val="vi-VN"/>
              </w:rPr>
              <w:t>8</w:t>
            </w:r>
            <w:r w:rsidRPr="00AB5B41">
              <w:rPr>
                <w:b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1851" w:type="pct"/>
            <w:gridSpan w:val="2"/>
            <w:vAlign w:val="center"/>
          </w:tcPr>
          <w:p w14:paraId="56C1FFEB" w14:textId="77777777" w:rsidR="00C33EAB" w:rsidRPr="00AB5B41" w:rsidRDefault="00C33EAB" w:rsidP="00C33EAB">
            <w:pPr>
              <w:rPr>
                <w:b/>
                <w:bCs/>
                <w:color w:val="00B050"/>
                <w:sz w:val="26"/>
                <w:szCs w:val="26"/>
                <w:lang w:val="vi-VN"/>
              </w:rPr>
            </w:pPr>
            <w:r w:rsidRPr="00AB5B41">
              <w:rPr>
                <w:b/>
                <w:bCs/>
                <w:color w:val="00B050"/>
                <w:sz w:val="26"/>
                <w:szCs w:val="26"/>
                <w:lang w:val="vi-VN"/>
              </w:rPr>
              <w:t>Chương VIII. Đại số tổ hợp</w:t>
            </w:r>
          </w:p>
          <w:p w14:paraId="51602144" w14:textId="2624F7DE" w:rsidR="00C33EAB" w:rsidRPr="00AB5B41" w:rsidRDefault="00C33EAB" w:rsidP="00ED47D0">
            <w:pPr>
              <w:spacing w:line="288" w:lineRule="auto"/>
              <w:rPr>
                <w:b/>
                <w:sz w:val="26"/>
                <w:szCs w:val="26"/>
              </w:rPr>
            </w:pPr>
            <w:r w:rsidRPr="00AB5B41">
              <w:rPr>
                <w:i/>
                <w:iCs/>
                <w:color w:val="000000" w:themeColor="text1"/>
                <w:sz w:val="26"/>
                <w:szCs w:val="26"/>
                <w:lang w:val="vi-VN"/>
              </w:rPr>
              <w:t>Bài 23.</w:t>
            </w:r>
            <w:r w:rsidRPr="00AB5B41">
              <w:rPr>
                <w:color w:val="000000" w:themeColor="text1"/>
                <w:sz w:val="26"/>
                <w:szCs w:val="26"/>
                <w:lang w:val="vi-VN"/>
              </w:rPr>
              <w:t xml:space="preserve"> Quy tắc đếm </w:t>
            </w:r>
            <w:r w:rsidRPr="00AB5B41">
              <w:rPr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(Tiết </w:t>
            </w:r>
            <w:r w:rsidRPr="00AB5B41">
              <w:rPr>
                <w:b/>
                <w:bCs/>
                <w:color w:val="000000" w:themeColor="text1"/>
                <w:sz w:val="26"/>
                <w:szCs w:val="26"/>
              </w:rPr>
              <w:t>4</w:t>
            </w:r>
            <w:r w:rsidRPr="00AB5B41">
              <w:rPr>
                <w:b/>
                <w:bCs/>
                <w:color w:val="000000" w:themeColor="text1"/>
                <w:sz w:val="26"/>
                <w:szCs w:val="26"/>
                <w:lang w:val="vi-VN"/>
              </w:rPr>
              <w:t>)</w:t>
            </w:r>
          </w:p>
        </w:tc>
        <w:tc>
          <w:tcPr>
            <w:tcW w:w="2084" w:type="pct"/>
            <w:gridSpan w:val="2"/>
            <w:vMerge/>
          </w:tcPr>
          <w:p w14:paraId="6FE9090A" w14:textId="77777777" w:rsidR="00C33EAB" w:rsidRDefault="00C33EAB" w:rsidP="00C33EAB">
            <w:pPr>
              <w:spacing w:line="288" w:lineRule="auto"/>
              <w:rPr>
                <w:b/>
              </w:rPr>
            </w:pPr>
          </w:p>
        </w:tc>
      </w:tr>
      <w:tr w:rsidR="00C33EAB" w14:paraId="571B4A46" w14:textId="77777777" w:rsidTr="00D0324C">
        <w:tc>
          <w:tcPr>
            <w:tcW w:w="278" w:type="pct"/>
            <w:vMerge/>
          </w:tcPr>
          <w:p w14:paraId="33925DD3" w14:textId="3CA1FF63" w:rsidR="00C33EAB" w:rsidRDefault="00C33EAB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  <w:vMerge/>
          </w:tcPr>
          <w:p w14:paraId="11263D60" w14:textId="77777777" w:rsidR="00C33EAB" w:rsidRPr="00AB5B41" w:rsidRDefault="00C33EAB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" w:type="pct"/>
            <w:gridSpan w:val="2"/>
            <w:vAlign w:val="center"/>
          </w:tcPr>
          <w:p w14:paraId="030D3790" w14:textId="5F401DF3" w:rsidR="00C33EAB" w:rsidRPr="00AB5B41" w:rsidRDefault="00C33EAB" w:rsidP="00ED47D0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  <w:lang w:val="vi-VN"/>
              </w:rPr>
              <w:t>8</w:t>
            </w:r>
            <w:r w:rsidRPr="00AB5B41">
              <w:rPr>
                <w:b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1851" w:type="pct"/>
            <w:gridSpan w:val="2"/>
            <w:vAlign w:val="center"/>
          </w:tcPr>
          <w:p w14:paraId="2D193ED2" w14:textId="5F3A905D" w:rsidR="00C33EAB" w:rsidRPr="00AB5B41" w:rsidRDefault="00C33EAB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AB5B41">
              <w:rPr>
                <w:i/>
                <w:color w:val="000000" w:themeColor="text1"/>
                <w:sz w:val="26"/>
                <w:szCs w:val="26"/>
                <w:lang w:val="vi-VN"/>
              </w:rPr>
              <w:t xml:space="preserve">Bài 24. </w:t>
            </w:r>
            <w:r w:rsidRPr="00AB5B41">
              <w:rPr>
                <w:iCs/>
                <w:color w:val="000000" w:themeColor="text1"/>
                <w:sz w:val="26"/>
                <w:szCs w:val="26"/>
                <w:lang w:val="vi-VN"/>
              </w:rPr>
              <w:t xml:space="preserve">Hoán vị, chỉnh hợp và tổ hợp </w:t>
            </w:r>
            <w:r w:rsidRPr="00AB5B41">
              <w:rPr>
                <w:b/>
                <w:bCs/>
                <w:iCs/>
                <w:color w:val="000000" w:themeColor="text1"/>
                <w:sz w:val="26"/>
                <w:szCs w:val="26"/>
                <w:lang w:val="vi-VN"/>
              </w:rPr>
              <w:t>(Tiết 1)</w:t>
            </w:r>
          </w:p>
        </w:tc>
        <w:tc>
          <w:tcPr>
            <w:tcW w:w="2084" w:type="pct"/>
            <w:gridSpan w:val="2"/>
          </w:tcPr>
          <w:p w14:paraId="291C1C71" w14:textId="77777777" w:rsidR="00C33EAB" w:rsidRPr="00E8560C" w:rsidRDefault="00C33EAB" w:rsidP="00ED47D0">
            <w:pPr>
              <w:jc w:val="both"/>
              <w:rPr>
                <w:sz w:val="24"/>
                <w:szCs w:val="24"/>
                <w:lang w:val="vi-VN"/>
              </w:rPr>
            </w:pPr>
            <w:r w:rsidRPr="00E8560C">
              <w:rPr>
                <w:sz w:val="24"/>
                <w:szCs w:val="24"/>
                <w:lang w:val="vi-VN"/>
              </w:rPr>
              <w:t xml:space="preserve">- Tính </w:t>
            </w:r>
            <w:r w:rsidRPr="007A07D7">
              <w:rPr>
                <w:sz w:val="24"/>
                <w:szCs w:val="24"/>
                <w:lang w:val="vi-VN"/>
              </w:rPr>
              <w:t xml:space="preserve">được </w:t>
            </w:r>
            <w:r w:rsidRPr="00E8560C">
              <w:rPr>
                <w:sz w:val="24"/>
                <w:szCs w:val="24"/>
                <w:lang w:val="vi-VN"/>
              </w:rPr>
              <w:t>số hoán vị, chỉnh hợp, tổ hợp.</w:t>
            </w:r>
          </w:p>
          <w:p w14:paraId="3C8BB7E9" w14:textId="367BEE12" w:rsidR="00C33EAB" w:rsidRDefault="00C33EAB" w:rsidP="00ED47D0">
            <w:pPr>
              <w:spacing w:line="288" w:lineRule="auto"/>
              <w:rPr>
                <w:b/>
              </w:rPr>
            </w:pPr>
            <w:r w:rsidRPr="00E8560C">
              <w:rPr>
                <w:sz w:val="24"/>
                <w:szCs w:val="24"/>
                <w:lang w:val="vi-VN"/>
              </w:rPr>
              <w:t xml:space="preserve">- Tính </w:t>
            </w:r>
            <w:r w:rsidRPr="007A07D7">
              <w:rPr>
                <w:sz w:val="24"/>
                <w:szCs w:val="24"/>
                <w:lang w:val="vi-VN"/>
              </w:rPr>
              <w:t xml:space="preserve">được </w:t>
            </w:r>
            <w:r w:rsidRPr="00E8560C">
              <w:rPr>
                <w:sz w:val="24"/>
                <w:szCs w:val="24"/>
                <w:lang w:val="vi-VN"/>
              </w:rPr>
              <w:t>số hoán vị, chỉnh hợp, tổ hợp bằng máy tính cầm tay.</w:t>
            </w:r>
          </w:p>
        </w:tc>
      </w:tr>
      <w:tr w:rsidR="00C33EAB" w14:paraId="58291198" w14:textId="77777777" w:rsidTr="00D0324C">
        <w:tc>
          <w:tcPr>
            <w:tcW w:w="278" w:type="pct"/>
            <w:vMerge/>
          </w:tcPr>
          <w:p w14:paraId="4CFD3718" w14:textId="78AC40E9" w:rsidR="00C33EAB" w:rsidRDefault="00C33EAB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</w:tcPr>
          <w:p w14:paraId="03F2AB64" w14:textId="77777777" w:rsidR="00C33EAB" w:rsidRPr="00AB5B41" w:rsidRDefault="00C33EAB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sz w:val="26"/>
                <w:szCs w:val="26"/>
              </w:rPr>
              <w:t xml:space="preserve">Chuyên </w:t>
            </w:r>
            <w:r w:rsidRPr="00AB5B41">
              <w:rPr>
                <w:b/>
                <w:sz w:val="26"/>
                <w:szCs w:val="26"/>
              </w:rPr>
              <w:lastRenderedPageBreak/>
              <w:t xml:space="preserve">đề : </w:t>
            </w:r>
          </w:p>
          <w:p w14:paraId="2937817E" w14:textId="7BDE2092" w:rsidR="00C33EAB" w:rsidRPr="00AB5B41" w:rsidRDefault="00C33EAB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</w:rPr>
              <w:t>Hình học</w:t>
            </w:r>
          </w:p>
        </w:tc>
        <w:tc>
          <w:tcPr>
            <w:tcW w:w="371" w:type="pct"/>
            <w:gridSpan w:val="2"/>
            <w:vAlign w:val="center"/>
          </w:tcPr>
          <w:p w14:paraId="516F7638" w14:textId="66153FC8" w:rsidR="00C33EAB" w:rsidRPr="00AB5B41" w:rsidRDefault="00C33EAB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</w:rPr>
              <w:lastRenderedPageBreak/>
              <w:t>19, 20</w:t>
            </w:r>
          </w:p>
        </w:tc>
        <w:tc>
          <w:tcPr>
            <w:tcW w:w="1851" w:type="pct"/>
            <w:gridSpan w:val="2"/>
            <w:vAlign w:val="center"/>
          </w:tcPr>
          <w:p w14:paraId="583CC6BA" w14:textId="77777777" w:rsidR="00C33EAB" w:rsidRPr="00AB5B41" w:rsidRDefault="00C33EAB" w:rsidP="00C33EAB">
            <w:pPr>
              <w:rPr>
                <w:b/>
                <w:color w:val="00B050"/>
                <w:sz w:val="26"/>
                <w:szCs w:val="26"/>
                <w:lang w:val="vi-VN"/>
              </w:rPr>
            </w:pPr>
            <w:r w:rsidRPr="00AB5B41">
              <w:rPr>
                <w:b/>
                <w:color w:val="00B050"/>
                <w:sz w:val="26"/>
                <w:szCs w:val="26"/>
                <w:lang w:val="vi-VN"/>
              </w:rPr>
              <w:t>Chuyên đề 3: Ba đường conic và ứng dụng</w:t>
            </w:r>
          </w:p>
          <w:p w14:paraId="3C172C11" w14:textId="2EA0BD11" w:rsidR="00C33EAB" w:rsidRPr="00AB5B41" w:rsidRDefault="00C33EAB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AB5B41">
              <w:rPr>
                <w:bCs/>
                <w:i/>
                <w:iCs/>
                <w:color w:val="000000" w:themeColor="text1"/>
                <w:sz w:val="26"/>
                <w:szCs w:val="26"/>
                <w:lang w:val="vi-VN"/>
              </w:rPr>
              <w:lastRenderedPageBreak/>
              <w:t>Bài 5.</w:t>
            </w:r>
            <w:r w:rsidRPr="00AB5B41">
              <w:rPr>
                <w:bCs/>
                <w:color w:val="000000" w:themeColor="text1"/>
                <w:sz w:val="26"/>
                <w:szCs w:val="26"/>
                <w:lang w:val="vi-VN"/>
              </w:rPr>
              <w:t xml:space="preserve"> Elip</w:t>
            </w:r>
            <w:r w:rsidRPr="00AB5B41">
              <w:rPr>
                <w:b/>
                <w:color w:val="000000" w:themeColor="text1"/>
                <w:sz w:val="26"/>
                <w:szCs w:val="26"/>
              </w:rPr>
              <w:t xml:space="preserve"> (Tiết 1, 2)</w:t>
            </w:r>
          </w:p>
        </w:tc>
        <w:tc>
          <w:tcPr>
            <w:tcW w:w="2084" w:type="pct"/>
            <w:gridSpan w:val="2"/>
          </w:tcPr>
          <w:p w14:paraId="1E180BF9" w14:textId="77777777" w:rsidR="00C33EAB" w:rsidRDefault="00C33EAB" w:rsidP="00C33EAB">
            <w:pPr>
              <w:jc w:val="both"/>
              <w:rPr>
                <w:sz w:val="24"/>
                <w:szCs w:val="24"/>
              </w:rPr>
            </w:pPr>
            <w:r w:rsidRPr="00CD2528">
              <w:rPr>
                <w:sz w:val="24"/>
                <w:szCs w:val="24"/>
              </w:rPr>
              <w:lastRenderedPageBreak/>
              <w:t xml:space="preserve">- Xác định </w:t>
            </w:r>
            <w:r>
              <w:rPr>
                <w:sz w:val="24"/>
                <w:szCs w:val="24"/>
              </w:rPr>
              <w:t xml:space="preserve">được </w:t>
            </w:r>
            <w:r w:rsidRPr="00CD2528">
              <w:rPr>
                <w:sz w:val="24"/>
                <w:szCs w:val="24"/>
              </w:rPr>
              <w:t xml:space="preserve">các yếu </w:t>
            </w:r>
            <w:r>
              <w:rPr>
                <w:sz w:val="24"/>
                <w:szCs w:val="24"/>
              </w:rPr>
              <w:t>tố đặc trưng của elip (ellipse) khi biết phương trình chính tắc.</w:t>
            </w:r>
          </w:p>
          <w:p w14:paraId="60026D54" w14:textId="1B9021A8" w:rsidR="00C33EAB" w:rsidRDefault="00C33EAB" w:rsidP="00C33EAB">
            <w:pPr>
              <w:spacing w:line="288" w:lineRule="auto"/>
              <w:rPr>
                <w:b/>
              </w:rPr>
            </w:pPr>
            <w:r w:rsidRPr="00CD2528">
              <w:rPr>
                <w:sz w:val="24"/>
                <w:szCs w:val="24"/>
              </w:rPr>
              <w:lastRenderedPageBreak/>
              <w:t xml:space="preserve">- Giải quyết </w:t>
            </w:r>
            <w:r>
              <w:rPr>
                <w:sz w:val="24"/>
                <w:szCs w:val="24"/>
              </w:rPr>
              <w:t xml:space="preserve">được </w:t>
            </w:r>
            <w:r w:rsidRPr="00CD2528">
              <w:rPr>
                <w:sz w:val="24"/>
                <w:szCs w:val="24"/>
              </w:rPr>
              <w:t>một số v</w:t>
            </w:r>
            <w:r>
              <w:rPr>
                <w:sz w:val="24"/>
                <w:szCs w:val="24"/>
              </w:rPr>
              <w:t>ấn đề thực tiễn gắn với elip.</w:t>
            </w:r>
          </w:p>
        </w:tc>
      </w:tr>
      <w:tr w:rsidR="00C33EAB" w14:paraId="62A08A20" w14:textId="77777777" w:rsidTr="00D0324C">
        <w:tc>
          <w:tcPr>
            <w:tcW w:w="278" w:type="pct"/>
            <w:vMerge w:val="restart"/>
          </w:tcPr>
          <w:p w14:paraId="2AEC5DD4" w14:textId="77777777" w:rsidR="00C33EAB" w:rsidRDefault="00C33EAB" w:rsidP="00C33EAB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lastRenderedPageBreak/>
              <w:t>27</w:t>
            </w:r>
          </w:p>
          <w:p w14:paraId="3A94EB81" w14:textId="33346846" w:rsidR="00C33EAB" w:rsidRDefault="00C33EAB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</w:tcPr>
          <w:p w14:paraId="7E1B944B" w14:textId="488F1887" w:rsidR="00C33EAB" w:rsidRPr="00AB5B41" w:rsidRDefault="00C33EAB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</w:rPr>
              <w:t>Đại số</w:t>
            </w:r>
          </w:p>
        </w:tc>
        <w:tc>
          <w:tcPr>
            <w:tcW w:w="371" w:type="pct"/>
            <w:gridSpan w:val="2"/>
            <w:vAlign w:val="center"/>
          </w:tcPr>
          <w:p w14:paraId="0314F8B0" w14:textId="0DC59CD0" w:rsidR="00C33EAB" w:rsidRPr="00AB5B41" w:rsidRDefault="00C33EAB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  <w:lang w:val="vi-VN"/>
              </w:rPr>
              <w:t>8</w:t>
            </w:r>
            <w:r w:rsidRPr="00AB5B41">
              <w:rPr>
                <w:b/>
                <w:color w:val="000000" w:themeColor="text1"/>
                <w:sz w:val="26"/>
                <w:szCs w:val="26"/>
              </w:rPr>
              <w:t>5,86</w:t>
            </w:r>
          </w:p>
        </w:tc>
        <w:tc>
          <w:tcPr>
            <w:tcW w:w="1851" w:type="pct"/>
            <w:gridSpan w:val="2"/>
            <w:vAlign w:val="center"/>
          </w:tcPr>
          <w:p w14:paraId="56951994" w14:textId="1829167F" w:rsidR="00C33EAB" w:rsidRPr="00AB5B41" w:rsidRDefault="00C33EAB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AB5B41">
              <w:rPr>
                <w:bCs/>
                <w:color w:val="000000" w:themeColor="text1"/>
                <w:sz w:val="26"/>
                <w:szCs w:val="26"/>
                <w:lang w:val="vi-VN"/>
              </w:rPr>
              <w:t>Ôn tập giữa kì II</w:t>
            </w:r>
          </w:p>
        </w:tc>
        <w:tc>
          <w:tcPr>
            <w:tcW w:w="2084" w:type="pct"/>
            <w:gridSpan w:val="2"/>
          </w:tcPr>
          <w:p w14:paraId="310331F6" w14:textId="7B50C97E" w:rsidR="00C33EAB" w:rsidRDefault="00C33EAB" w:rsidP="00C33EAB">
            <w:pPr>
              <w:spacing w:line="288" w:lineRule="auto"/>
              <w:rPr>
                <w:b/>
              </w:rPr>
            </w:pPr>
          </w:p>
        </w:tc>
      </w:tr>
      <w:tr w:rsidR="00C33EAB" w14:paraId="0E21B784" w14:textId="77777777" w:rsidTr="00D0324C">
        <w:tc>
          <w:tcPr>
            <w:tcW w:w="278" w:type="pct"/>
            <w:vMerge/>
          </w:tcPr>
          <w:p w14:paraId="43DFCCB6" w14:textId="01335FBC" w:rsidR="00C33EAB" w:rsidRDefault="00C33EAB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  <w:vMerge w:val="restart"/>
          </w:tcPr>
          <w:p w14:paraId="2C15FE14" w14:textId="77777777" w:rsidR="00C33EAB" w:rsidRPr="00AB5B41" w:rsidRDefault="00C33EAB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sz w:val="26"/>
                <w:szCs w:val="26"/>
              </w:rPr>
              <w:t xml:space="preserve">Chuyên đề : </w:t>
            </w:r>
          </w:p>
          <w:p w14:paraId="5419ECCB" w14:textId="77777777" w:rsidR="00C33EAB" w:rsidRPr="00AB5B41" w:rsidRDefault="00C33EAB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</w:rPr>
              <w:t>Hình học</w:t>
            </w:r>
          </w:p>
          <w:p w14:paraId="7BBD28D9" w14:textId="1CDDC655" w:rsidR="00C33EAB" w:rsidRPr="00AB5B41" w:rsidRDefault="00C33EAB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" w:type="pct"/>
            <w:gridSpan w:val="2"/>
          </w:tcPr>
          <w:p w14:paraId="22D4F8A8" w14:textId="373F3F32" w:rsidR="00C33EAB" w:rsidRPr="00AB5B41" w:rsidRDefault="00C33EAB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sz w:val="26"/>
                <w:szCs w:val="26"/>
              </w:rPr>
              <w:t>21</w:t>
            </w:r>
          </w:p>
        </w:tc>
        <w:tc>
          <w:tcPr>
            <w:tcW w:w="1851" w:type="pct"/>
            <w:gridSpan w:val="2"/>
          </w:tcPr>
          <w:p w14:paraId="5F540731" w14:textId="77B00867" w:rsidR="00C33EAB" w:rsidRPr="00AB5B41" w:rsidRDefault="00C33EAB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AB5B41">
              <w:rPr>
                <w:bCs/>
                <w:i/>
                <w:iCs/>
                <w:color w:val="000000" w:themeColor="text1"/>
                <w:sz w:val="26"/>
                <w:szCs w:val="26"/>
                <w:lang w:val="vi-VN"/>
              </w:rPr>
              <w:t>Bài 5.</w:t>
            </w:r>
            <w:r w:rsidRPr="00AB5B41">
              <w:rPr>
                <w:bCs/>
                <w:color w:val="000000" w:themeColor="text1"/>
                <w:sz w:val="26"/>
                <w:szCs w:val="26"/>
                <w:lang w:val="vi-VN"/>
              </w:rPr>
              <w:t xml:space="preserve"> Elip</w:t>
            </w:r>
            <w:r w:rsidRPr="00AB5B41">
              <w:rPr>
                <w:b/>
                <w:color w:val="000000" w:themeColor="text1"/>
                <w:sz w:val="26"/>
                <w:szCs w:val="26"/>
              </w:rPr>
              <w:t xml:space="preserve"> (Tiết 3)</w:t>
            </w:r>
          </w:p>
        </w:tc>
        <w:tc>
          <w:tcPr>
            <w:tcW w:w="2084" w:type="pct"/>
            <w:gridSpan w:val="2"/>
          </w:tcPr>
          <w:p w14:paraId="7525DE6A" w14:textId="77777777" w:rsidR="00C33EAB" w:rsidRDefault="00C33EAB" w:rsidP="00C33EAB">
            <w:pPr>
              <w:jc w:val="both"/>
              <w:rPr>
                <w:sz w:val="24"/>
                <w:szCs w:val="24"/>
              </w:rPr>
            </w:pPr>
            <w:r w:rsidRPr="00CD2528">
              <w:rPr>
                <w:sz w:val="24"/>
                <w:szCs w:val="24"/>
              </w:rPr>
              <w:t xml:space="preserve">- Xác định </w:t>
            </w:r>
            <w:r>
              <w:rPr>
                <w:sz w:val="24"/>
                <w:szCs w:val="24"/>
              </w:rPr>
              <w:t xml:space="preserve">được </w:t>
            </w:r>
            <w:r w:rsidRPr="00CD2528">
              <w:rPr>
                <w:sz w:val="24"/>
                <w:szCs w:val="24"/>
              </w:rPr>
              <w:t xml:space="preserve">các yếu </w:t>
            </w:r>
            <w:r>
              <w:rPr>
                <w:sz w:val="24"/>
                <w:szCs w:val="24"/>
              </w:rPr>
              <w:t>tố đặc trưng của elip (ellipse) khi biết phương trình chính tắc.</w:t>
            </w:r>
          </w:p>
          <w:p w14:paraId="35A4CB8D" w14:textId="48D27B13" w:rsidR="00C33EAB" w:rsidRDefault="00C33EAB" w:rsidP="00C33EAB">
            <w:pPr>
              <w:spacing w:line="288" w:lineRule="auto"/>
              <w:rPr>
                <w:b/>
              </w:rPr>
            </w:pPr>
            <w:r w:rsidRPr="00CD2528">
              <w:rPr>
                <w:sz w:val="24"/>
                <w:szCs w:val="24"/>
              </w:rPr>
              <w:t xml:space="preserve">- Giải quyết </w:t>
            </w:r>
            <w:r>
              <w:rPr>
                <w:sz w:val="24"/>
                <w:szCs w:val="24"/>
              </w:rPr>
              <w:t xml:space="preserve">được </w:t>
            </w:r>
            <w:r w:rsidRPr="00CD2528">
              <w:rPr>
                <w:sz w:val="24"/>
                <w:szCs w:val="24"/>
              </w:rPr>
              <w:t>một số v</w:t>
            </w:r>
            <w:r>
              <w:rPr>
                <w:sz w:val="24"/>
                <w:szCs w:val="24"/>
              </w:rPr>
              <w:t>ấn đề thực tiễn gắn với elip.</w:t>
            </w:r>
          </w:p>
        </w:tc>
      </w:tr>
      <w:tr w:rsidR="00C33EAB" w14:paraId="05D9AE8F" w14:textId="77777777" w:rsidTr="00D0324C">
        <w:tc>
          <w:tcPr>
            <w:tcW w:w="278" w:type="pct"/>
            <w:vMerge/>
          </w:tcPr>
          <w:p w14:paraId="3E8A0DE2" w14:textId="77777777" w:rsidR="00C33EAB" w:rsidRDefault="00C33EAB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  <w:vMerge/>
          </w:tcPr>
          <w:p w14:paraId="51436327" w14:textId="6EEB4DF0" w:rsidR="00C33EAB" w:rsidRPr="00AB5B41" w:rsidRDefault="00C33EAB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" w:type="pct"/>
            <w:gridSpan w:val="2"/>
          </w:tcPr>
          <w:p w14:paraId="213FB705" w14:textId="2DA9E8D1" w:rsidR="00C33EAB" w:rsidRPr="00AB5B41" w:rsidRDefault="00C33EAB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sz w:val="26"/>
                <w:szCs w:val="26"/>
              </w:rPr>
              <w:t>22</w:t>
            </w:r>
          </w:p>
        </w:tc>
        <w:tc>
          <w:tcPr>
            <w:tcW w:w="1851" w:type="pct"/>
            <w:gridSpan w:val="2"/>
          </w:tcPr>
          <w:p w14:paraId="245D0B37" w14:textId="4682ACD1" w:rsidR="00C33EAB" w:rsidRPr="00AB5B41" w:rsidRDefault="00C33EAB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AB5B41">
              <w:rPr>
                <w:bCs/>
                <w:i/>
                <w:iCs/>
                <w:color w:val="000000" w:themeColor="text1"/>
                <w:sz w:val="26"/>
                <w:szCs w:val="26"/>
                <w:lang w:val="vi-VN"/>
              </w:rPr>
              <w:t>Bài 6.</w:t>
            </w:r>
            <w:r w:rsidRPr="00AB5B41">
              <w:rPr>
                <w:bCs/>
                <w:color w:val="000000" w:themeColor="text1"/>
                <w:sz w:val="26"/>
                <w:szCs w:val="26"/>
                <w:lang w:val="vi-VN"/>
              </w:rPr>
              <w:t xml:space="preserve"> Hypebol</w:t>
            </w:r>
            <w:r w:rsidRPr="00AB5B41">
              <w:rPr>
                <w:bCs/>
                <w:color w:val="000000" w:themeColor="text1"/>
                <w:sz w:val="26"/>
                <w:szCs w:val="26"/>
              </w:rPr>
              <w:t xml:space="preserve"> </w:t>
            </w:r>
            <w:r w:rsidRPr="00AB5B41">
              <w:rPr>
                <w:b/>
                <w:color w:val="000000" w:themeColor="text1"/>
                <w:sz w:val="26"/>
                <w:szCs w:val="26"/>
              </w:rPr>
              <w:t>(Tiết 1)</w:t>
            </w:r>
          </w:p>
        </w:tc>
        <w:tc>
          <w:tcPr>
            <w:tcW w:w="2084" w:type="pct"/>
            <w:gridSpan w:val="2"/>
          </w:tcPr>
          <w:p w14:paraId="26C4C91E" w14:textId="77777777" w:rsidR="00C33EAB" w:rsidRDefault="00C33EAB" w:rsidP="00C33EAB">
            <w:pPr>
              <w:jc w:val="both"/>
              <w:rPr>
                <w:sz w:val="24"/>
                <w:szCs w:val="24"/>
              </w:rPr>
            </w:pPr>
            <w:r w:rsidRPr="00CD2528">
              <w:rPr>
                <w:sz w:val="24"/>
                <w:szCs w:val="24"/>
              </w:rPr>
              <w:t xml:space="preserve">- Xác định </w:t>
            </w:r>
            <w:r>
              <w:rPr>
                <w:sz w:val="24"/>
                <w:szCs w:val="24"/>
              </w:rPr>
              <w:t xml:space="preserve">được </w:t>
            </w:r>
            <w:r w:rsidRPr="00CD2528">
              <w:rPr>
                <w:sz w:val="24"/>
                <w:szCs w:val="24"/>
              </w:rPr>
              <w:t xml:space="preserve">các yếu </w:t>
            </w:r>
            <w:r>
              <w:rPr>
                <w:sz w:val="24"/>
                <w:szCs w:val="24"/>
              </w:rPr>
              <w:t>tố đặc trưng của đường hypebol (hyperbola) khi biết phương trình chính tắc của nó.</w:t>
            </w:r>
          </w:p>
          <w:p w14:paraId="20841300" w14:textId="66644E3A" w:rsidR="00C33EAB" w:rsidRDefault="00C33EAB" w:rsidP="00C33EAB">
            <w:pPr>
              <w:spacing w:line="288" w:lineRule="auto"/>
              <w:rPr>
                <w:b/>
              </w:rPr>
            </w:pPr>
            <w:r w:rsidRPr="00CD2528">
              <w:rPr>
                <w:sz w:val="24"/>
                <w:szCs w:val="24"/>
              </w:rPr>
              <w:t xml:space="preserve">- Giải quyết </w:t>
            </w:r>
            <w:r>
              <w:rPr>
                <w:sz w:val="24"/>
                <w:szCs w:val="24"/>
              </w:rPr>
              <w:t xml:space="preserve">được </w:t>
            </w:r>
            <w:r w:rsidRPr="00CD2528">
              <w:rPr>
                <w:sz w:val="24"/>
                <w:szCs w:val="24"/>
              </w:rPr>
              <w:t>một số v</w:t>
            </w:r>
            <w:r>
              <w:rPr>
                <w:sz w:val="24"/>
                <w:szCs w:val="24"/>
              </w:rPr>
              <w:t>ấn đề thực tiễn gắn với đường hypebol.</w:t>
            </w:r>
          </w:p>
        </w:tc>
      </w:tr>
      <w:tr w:rsidR="00C33EAB" w14:paraId="5EB4476C" w14:textId="77777777" w:rsidTr="00D0324C">
        <w:tc>
          <w:tcPr>
            <w:tcW w:w="278" w:type="pct"/>
            <w:vMerge w:val="restart"/>
          </w:tcPr>
          <w:p w14:paraId="0B0A6956" w14:textId="030E79A2" w:rsidR="00C33EAB" w:rsidRDefault="00C33EAB" w:rsidP="00C33EAB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28</w:t>
            </w:r>
          </w:p>
        </w:tc>
        <w:tc>
          <w:tcPr>
            <w:tcW w:w="416" w:type="pct"/>
            <w:gridSpan w:val="2"/>
            <w:vMerge w:val="restart"/>
          </w:tcPr>
          <w:p w14:paraId="4D0ACFF2" w14:textId="77777777" w:rsidR="00C33EAB" w:rsidRPr="00AB5B41" w:rsidRDefault="00C33EAB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</w:rPr>
              <w:t>Đại số</w:t>
            </w:r>
          </w:p>
          <w:p w14:paraId="2977C35D" w14:textId="412FC9D9" w:rsidR="00C33EAB" w:rsidRPr="00AB5B41" w:rsidRDefault="00C33EAB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" w:type="pct"/>
            <w:gridSpan w:val="2"/>
            <w:vAlign w:val="center"/>
          </w:tcPr>
          <w:p w14:paraId="728E8652" w14:textId="58AF4C30" w:rsidR="00C33EAB" w:rsidRPr="00AB5B41" w:rsidRDefault="00C33EAB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</w:rPr>
              <w:t>87</w:t>
            </w:r>
          </w:p>
        </w:tc>
        <w:tc>
          <w:tcPr>
            <w:tcW w:w="1851" w:type="pct"/>
            <w:gridSpan w:val="2"/>
            <w:vAlign w:val="center"/>
          </w:tcPr>
          <w:p w14:paraId="60C3F930" w14:textId="76E82629" w:rsidR="00C33EAB" w:rsidRPr="00AB5B41" w:rsidRDefault="00C33EAB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AB5B41">
              <w:rPr>
                <w:b/>
                <w:bCs/>
                <w:color w:val="000000" w:themeColor="text1"/>
                <w:sz w:val="26"/>
                <w:szCs w:val="26"/>
                <w:lang w:val="vi-VN"/>
              </w:rPr>
              <w:t>Kiểm tra giữa kì II</w:t>
            </w:r>
          </w:p>
        </w:tc>
        <w:tc>
          <w:tcPr>
            <w:tcW w:w="2084" w:type="pct"/>
            <w:gridSpan w:val="2"/>
          </w:tcPr>
          <w:p w14:paraId="593B9AF3" w14:textId="580AA69A" w:rsidR="00C33EAB" w:rsidRDefault="00C33EAB" w:rsidP="00C33EAB">
            <w:pPr>
              <w:spacing w:line="288" w:lineRule="auto"/>
              <w:jc w:val="center"/>
              <w:rPr>
                <w:b/>
              </w:rPr>
            </w:pPr>
          </w:p>
        </w:tc>
      </w:tr>
      <w:tr w:rsidR="00C33EAB" w14:paraId="6CB414DA" w14:textId="77777777" w:rsidTr="00D0324C">
        <w:tc>
          <w:tcPr>
            <w:tcW w:w="278" w:type="pct"/>
            <w:vMerge/>
          </w:tcPr>
          <w:p w14:paraId="4524F0B2" w14:textId="77777777" w:rsidR="00C33EAB" w:rsidRDefault="00C33EAB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  <w:vMerge/>
          </w:tcPr>
          <w:p w14:paraId="3532BD2C" w14:textId="6D46B7EC" w:rsidR="00C33EAB" w:rsidRPr="00AB5B41" w:rsidRDefault="00C33EAB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" w:type="pct"/>
            <w:gridSpan w:val="2"/>
            <w:vAlign w:val="center"/>
          </w:tcPr>
          <w:p w14:paraId="76901906" w14:textId="4BC465AE" w:rsidR="00C33EAB" w:rsidRPr="00AB5B41" w:rsidRDefault="00C33EAB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</w:rPr>
              <w:t>88</w:t>
            </w:r>
          </w:p>
        </w:tc>
        <w:tc>
          <w:tcPr>
            <w:tcW w:w="1851" w:type="pct"/>
            <w:gridSpan w:val="2"/>
          </w:tcPr>
          <w:p w14:paraId="111CE56E" w14:textId="2D910FC6" w:rsidR="00C33EAB" w:rsidRPr="00AB5B41" w:rsidRDefault="00C33EAB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AB5B41">
              <w:rPr>
                <w:i/>
                <w:color w:val="000000" w:themeColor="text1"/>
                <w:sz w:val="26"/>
                <w:szCs w:val="26"/>
                <w:lang w:val="vi-VN"/>
              </w:rPr>
              <w:t xml:space="preserve">Bài 24. </w:t>
            </w:r>
            <w:r w:rsidRPr="00AB5B41">
              <w:rPr>
                <w:iCs/>
                <w:color w:val="000000" w:themeColor="text1"/>
                <w:sz w:val="26"/>
                <w:szCs w:val="26"/>
                <w:lang w:val="vi-VN"/>
              </w:rPr>
              <w:t xml:space="preserve">Hoán vị, chỉnh hợp và tổ hợp </w:t>
            </w:r>
            <w:r w:rsidRPr="00AB5B41">
              <w:rPr>
                <w:b/>
                <w:bCs/>
                <w:iCs/>
                <w:color w:val="000000" w:themeColor="text1"/>
                <w:sz w:val="26"/>
                <w:szCs w:val="26"/>
                <w:lang w:val="vi-VN"/>
              </w:rPr>
              <w:t xml:space="preserve">(Tiết </w:t>
            </w:r>
            <w:r w:rsidRPr="00AB5B41">
              <w:rPr>
                <w:b/>
                <w:bCs/>
                <w:iCs/>
                <w:color w:val="000000" w:themeColor="text1"/>
                <w:sz w:val="26"/>
                <w:szCs w:val="26"/>
              </w:rPr>
              <w:t>2</w:t>
            </w:r>
            <w:r w:rsidRPr="00AB5B41">
              <w:rPr>
                <w:b/>
                <w:bCs/>
                <w:iCs/>
                <w:color w:val="000000" w:themeColor="text1"/>
                <w:sz w:val="26"/>
                <w:szCs w:val="26"/>
                <w:lang w:val="vi-VN"/>
              </w:rPr>
              <w:t>)</w:t>
            </w:r>
          </w:p>
        </w:tc>
        <w:tc>
          <w:tcPr>
            <w:tcW w:w="2084" w:type="pct"/>
            <w:gridSpan w:val="2"/>
          </w:tcPr>
          <w:p w14:paraId="7FF77817" w14:textId="77777777" w:rsidR="00C33EAB" w:rsidRPr="00E8560C" w:rsidRDefault="00C33EAB" w:rsidP="00C33EAB">
            <w:pPr>
              <w:jc w:val="both"/>
              <w:rPr>
                <w:sz w:val="24"/>
                <w:szCs w:val="24"/>
                <w:lang w:val="vi-VN"/>
              </w:rPr>
            </w:pPr>
            <w:r w:rsidRPr="00E8560C">
              <w:rPr>
                <w:sz w:val="24"/>
                <w:szCs w:val="24"/>
                <w:lang w:val="vi-VN"/>
              </w:rPr>
              <w:t xml:space="preserve">- Tính </w:t>
            </w:r>
            <w:r w:rsidRPr="007A07D7">
              <w:rPr>
                <w:sz w:val="24"/>
                <w:szCs w:val="24"/>
                <w:lang w:val="vi-VN"/>
              </w:rPr>
              <w:t xml:space="preserve">được </w:t>
            </w:r>
            <w:r w:rsidRPr="00E8560C">
              <w:rPr>
                <w:sz w:val="24"/>
                <w:szCs w:val="24"/>
                <w:lang w:val="vi-VN"/>
              </w:rPr>
              <w:t>số hoán vị, chỉnh hợp, tổ hợp.</w:t>
            </w:r>
          </w:p>
          <w:p w14:paraId="1C9A762B" w14:textId="53C6FECB" w:rsidR="00C33EAB" w:rsidRDefault="00C33EAB" w:rsidP="00C33EAB">
            <w:pPr>
              <w:spacing w:line="288" w:lineRule="auto"/>
              <w:rPr>
                <w:b/>
              </w:rPr>
            </w:pPr>
            <w:r w:rsidRPr="00E8560C">
              <w:rPr>
                <w:sz w:val="24"/>
                <w:szCs w:val="24"/>
                <w:lang w:val="vi-VN"/>
              </w:rPr>
              <w:t xml:space="preserve">- Tính </w:t>
            </w:r>
            <w:r w:rsidRPr="007A07D7">
              <w:rPr>
                <w:sz w:val="24"/>
                <w:szCs w:val="24"/>
                <w:lang w:val="vi-VN"/>
              </w:rPr>
              <w:t xml:space="preserve">được </w:t>
            </w:r>
            <w:r w:rsidRPr="00E8560C">
              <w:rPr>
                <w:sz w:val="24"/>
                <w:szCs w:val="24"/>
                <w:lang w:val="vi-VN"/>
              </w:rPr>
              <w:t>số hoán vị, chỉnh hợp, tổ hợp bằng máy tính cầm tay.</w:t>
            </w:r>
          </w:p>
        </w:tc>
      </w:tr>
      <w:tr w:rsidR="00C33EAB" w14:paraId="0CBF61AA" w14:textId="77777777" w:rsidTr="00D0324C">
        <w:tc>
          <w:tcPr>
            <w:tcW w:w="278" w:type="pct"/>
            <w:vMerge/>
          </w:tcPr>
          <w:p w14:paraId="5390E91A" w14:textId="77777777" w:rsidR="00C33EAB" w:rsidRDefault="00C33EAB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</w:tcPr>
          <w:p w14:paraId="0BCF6184" w14:textId="77777777" w:rsidR="00C33EAB" w:rsidRPr="00AB5B41" w:rsidRDefault="00C33EAB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sz w:val="26"/>
                <w:szCs w:val="26"/>
              </w:rPr>
              <w:t xml:space="preserve">Chuyên đề : </w:t>
            </w:r>
          </w:p>
          <w:p w14:paraId="2DDCB715" w14:textId="77777777" w:rsidR="00C33EAB" w:rsidRPr="00AB5B41" w:rsidRDefault="00C33EAB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</w:rPr>
              <w:t>Hình học</w:t>
            </w:r>
          </w:p>
          <w:p w14:paraId="794B78A9" w14:textId="77777777" w:rsidR="00C33EAB" w:rsidRPr="00AB5B41" w:rsidRDefault="00C33EAB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" w:type="pct"/>
            <w:gridSpan w:val="2"/>
            <w:vAlign w:val="center"/>
          </w:tcPr>
          <w:p w14:paraId="5F60F303" w14:textId="582B51D4" w:rsidR="00C33EAB" w:rsidRPr="00AB5B41" w:rsidRDefault="00C33EAB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</w:rPr>
              <w:t>23, 24</w:t>
            </w:r>
          </w:p>
        </w:tc>
        <w:tc>
          <w:tcPr>
            <w:tcW w:w="1851" w:type="pct"/>
            <w:gridSpan w:val="2"/>
            <w:vAlign w:val="center"/>
          </w:tcPr>
          <w:p w14:paraId="2557B174" w14:textId="10EF17D9" w:rsidR="00C33EAB" w:rsidRPr="00AB5B41" w:rsidRDefault="00C33EAB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AB5B41">
              <w:rPr>
                <w:bCs/>
                <w:i/>
                <w:iCs/>
                <w:color w:val="000000" w:themeColor="text1"/>
                <w:sz w:val="26"/>
                <w:szCs w:val="26"/>
                <w:lang w:val="vi-VN"/>
              </w:rPr>
              <w:t>Bài 6.</w:t>
            </w:r>
            <w:r w:rsidRPr="00AB5B41">
              <w:rPr>
                <w:bCs/>
                <w:color w:val="000000" w:themeColor="text1"/>
                <w:sz w:val="26"/>
                <w:szCs w:val="26"/>
                <w:lang w:val="vi-VN"/>
              </w:rPr>
              <w:t xml:space="preserve"> Hypebol</w:t>
            </w:r>
            <w:r w:rsidRPr="00AB5B41">
              <w:rPr>
                <w:bCs/>
                <w:color w:val="000000" w:themeColor="text1"/>
                <w:sz w:val="26"/>
                <w:szCs w:val="26"/>
              </w:rPr>
              <w:t xml:space="preserve"> </w:t>
            </w:r>
            <w:r w:rsidRPr="00AB5B41">
              <w:rPr>
                <w:b/>
                <w:color w:val="000000" w:themeColor="text1"/>
                <w:sz w:val="26"/>
                <w:szCs w:val="26"/>
              </w:rPr>
              <w:t>(Tiết 2, 3)</w:t>
            </w:r>
          </w:p>
        </w:tc>
        <w:tc>
          <w:tcPr>
            <w:tcW w:w="2084" w:type="pct"/>
            <w:gridSpan w:val="2"/>
          </w:tcPr>
          <w:p w14:paraId="054EAF53" w14:textId="77777777" w:rsidR="00C33EAB" w:rsidRDefault="00C33EAB" w:rsidP="00C33EAB">
            <w:pPr>
              <w:jc w:val="both"/>
              <w:rPr>
                <w:sz w:val="24"/>
                <w:szCs w:val="24"/>
              </w:rPr>
            </w:pPr>
            <w:r w:rsidRPr="00CD2528">
              <w:rPr>
                <w:sz w:val="24"/>
                <w:szCs w:val="24"/>
              </w:rPr>
              <w:t xml:space="preserve">- Xác định </w:t>
            </w:r>
            <w:r>
              <w:rPr>
                <w:sz w:val="24"/>
                <w:szCs w:val="24"/>
              </w:rPr>
              <w:t xml:space="preserve">được </w:t>
            </w:r>
            <w:r w:rsidRPr="00CD2528">
              <w:rPr>
                <w:sz w:val="24"/>
                <w:szCs w:val="24"/>
              </w:rPr>
              <w:t xml:space="preserve">các yếu </w:t>
            </w:r>
            <w:r>
              <w:rPr>
                <w:sz w:val="24"/>
                <w:szCs w:val="24"/>
              </w:rPr>
              <w:t>tố đặc trưng của đường hypebol (hyperbola) khi biết phương trình chính tắc của nó.</w:t>
            </w:r>
          </w:p>
          <w:p w14:paraId="303F702E" w14:textId="36A8B488" w:rsidR="00C33EAB" w:rsidRDefault="00C33EAB" w:rsidP="00C33EAB">
            <w:pPr>
              <w:spacing w:line="288" w:lineRule="auto"/>
              <w:rPr>
                <w:b/>
              </w:rPr>
            </w:pPr>
            <w:r w:rsidRPr="00CD2528">
              <w:rPr>
                <w:sz w:val="24"/>
                <w:szCs w:val="24"/>
              </w:rPr>
              <w:t xml:space="preserve">- Giải quyết </w:t>
            </w:r>
            <w:r>
              <w:rPr>
                <w:sz w:val="24"/>
                <w:szCs w:val="24"/>
              </w:rPr>
              <w:t xml:space="preserve">được </w:t>
            </w:r>
            <w:r w:rsidRPr="00CD2528">
              <w:rPr>
                <w:sz w:val="24"/>
                <w:szCs w:val="24"/>
              </w:rPr>
              <w:t>một số v</w:t>
            </w:r>
            <w:r>
              <w:rPr>
                <w:sz w:val="24"/>
                <w:szCs w:val="24"/>
              </w:rPr>
              <w:t>ấn đề thực tiễn gắn với đường hypebol.</w:t>
            </w:r>
          </w:p>
        </w:tc>
      </w:tr>
      <w:tr w:rsidR="00C33EAB" w14:paraId="0DA74974" w14:textId="77777777" w:rsidTr="00D0324C">
        <w:tc>
          <w:tcPr>
            <w:tcW w:w="278" w:type="pct"/>
            <w:vMerge w:val="restart"/>
          </w:tcPr>
          <w:p w14:paraId="25127F24" w14:textId="63DBA88B" w:rsidR="00C33EAB" w:rsidRDefault="00C33EAB" w:rsidP="00C33EAB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29</w:t>
            </w:r>
          </w:p>
        </w:tc>
        <w:tc>
          <w:tcPr>
            <w:tcW w:w="416" w:type="pct"/>
            <w:gridSpan w:val="2"/>
            <w:vAlign w:val="center"/>
          </w:tcPr>
          <w:p w14:paraId="51A44D63" w14:textId="2A199F02" w:rsidR="00C33EAB" w:rsidRPr="00AB5B41" w:rsidRDefault="00C33EAB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</w:rPr>
              <w:t>Đại số</w:t>
            </w:r>
          </w:p>
        </w:tc>
        <w:tc>
          <w:tcPr>
            <w:tcW w:w="371" w:type="pct"/>
            <w:gridSpan w:val="2"/>
            <w:vAlign w:val="center"/>
          </w:tcPr>
          <w:p w14:paraId="2739A97B" w14:textId="7D12165E" w:rsidR="00C33EAB" w:rsidRPr="00AB5B41" w:rsidRDefault="00C33EAB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  <w:lang w:val="vi-VN"/>
              </w:rPr>
              <w:t>89, 90</w:t>
            </w:r>
          </w:p>
        </w:tc>
        <w:tc>
          <w:tcPr>
            <w:tcW w:w="1851" w:type="pct"/>
            <w:gridSpan w:val="2"/>
            <w:vAlign w:val="center"/>
          </w:tcPr>
          <w:p w14:paraId="6A279757" w14:textId="39F10B5C" w:rsidR="00C33EAB" w:rsidRPr="00AB5B41" w:rsidRDefault="00C33EAB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AB5B41">
              <w:rPr>
                <w:i/>
                <w:color w:val="000000" w:themeColor="text1"/>
                <w:sz w:val="26"/>
                <w:szCs w:val="26"/>
                <w:lang w:val="vi-VN"/>
              </w:rPr>
              <w:t xml:space="preserve">Bài 24. </w:t>
            </w:r>
            <w:r w:rsidRPr="00AB5B41">
              <w:rPr>
                <w:iCs/>
                <w:color w:val="000000" w:themeColor="text1"/>
                <w:sz w:val="26"/>
                <w:szCs w:val="26"/>
                <w:lang w:val="vi-VN"/>
              </w:rPr>
              <w:t xml:space="preserve">Hoán vị, chỉnh hợp và tổ hợp </w:t>
            </w:r>
            <w:r w:rsidRPr="00AB5B41">
              <w:rPr>
                <w:b/>
                <w:bCs/>
                <w:iCs/>
                <w:color w:val="000000" w:themeColor="text1"/>
                <w:sz w:val="26"/>
                <w:szCs w:val="26"/>
                <w:lang w:val="vi-VN"/>
              </w:rPr>
              <w:t>(Tiết 3, 4)</w:t>
            </w:r>
          </w:p>
        </w:tc>
        <w:tc>
          <w:tcPr>
            <w:tcW w:w="2084" w:type="pct"/>
            <w:gridSpan w:val="2"/>
          </w:tcPr>
          <w:p w14:paraId="3077C2EB" w14:textId="77777777" w:rsidR="00C33EAB" w:rsidRPr="00E8560C" w:rsidRDefault="00C33EAB" w:rsidP="00C33EAB">
            <w:pPr>
              <w:jc w:val="both"/>
              <w:rPr>
                <w:sz w:val="24"/>
                <w:szCs w:val="24"/>
                <w:lang w:val="vi-VN"/>
              </w:rPr>
            </w:pPr>
            <w:r w:rsidRPr="00E8560C">
              <w:rPr>
                <w:sz w:val="24"/>
                <w:szCs w:val="24"/>
                <w:lang w:val="vi-VN"/>
              </w:rPr>
              <w:t xml:space="preserve">- Tính </w:t>
            </w:r>
            <w:r w:rsidRPr="007A07D7">
              <w:rPr>
                <w:sz w:val="24"/>
                <w:szCs w:val="24"/>
                <w:lang w:val="vi-VN"/>
              </w:rPr>
              <w:t xml:space="preserve">được </w:t>
            </w:r>
            <w:r w:rsidRPr="00E8560C">
              <w:rPr>
                <w:sz w:val="24"/>
                <w:szCs w:val="24"/>
                <w:lang w:val="vi-VN"/>
              </w:rPr>
              <w:t>số hoán vị, chỉnh hợp, tổ hợp.</w:t>
            </w:r>
          </w:p>
          <w:p w14:paraId="0BE5E5A3" w14:textId="7D7D7E18" w:rsidR="00C33EAB" w:rsidRDefault="00C33EAB" w:rsidP="00C33EAB">
            <w:pPr>
              <w:spacing w:line="288" w:lineRule="auto"/>
              <w:rPr>
                <w:b/>
              </w:rPr>
            </w:pPr>
            <w:r w:rsidRPr="00E8560C">
              <w:rPr>
                <w:sz w:val="24"/>
                <w:szCs w:val="24"/>
                <w:lang w:val="vi-VN"/>
              </w:rPr>
              <w:t xml:space="preserve">- Tính </w:t>
            </w:r>
            <w:r w:rsidRPr="007A07D7">
              <w:rPr>
                <w:sz w:val="24"/>
                <w:szCs w:val="24"/>
                <w:lang w:val="vi-VN"/>
              </w:rPr>
              <w:t xml:space="preserve">được </w:t>
            </w:r>
            <w:r w:rsidRPr="00E8560C">
              <w:rPr>
                <w:sz w:val="24"/>
                <w:szCs w:val="24"/>
                <w:lang w:val="vi-VN"/>
              </w:rPr>
              <w:t>số hoán vị, chỉnh hợp, tổ hợp bằng máy tính cầm tay.</w:t>
            </w:r>
          </w:p>
        </w:tc>
      </w:tr>
      <w:tr w:rsidR="00C33EAB" w14:paraId="0D94418B" w14:textId="77777777" w:rsidTr="00D0324C">
        <w:tc>
          <w:tcPr>
            <w:tcW w:w="278" w:type="pct"/>
            <w:vMerge/>
          </w:tcPr>
          <w:p w14:paraId="65B99332" w14:textId="77777777" w:rsidR="00C33EAB" w:rsidRDefault="00C33EAB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</w:tcPr>
          <w:p w14:paraId="0EE8E01A" w14:textId="77777777" w:rsidR="00C33EAB" w:rsidRPr="00AB5B41" w:rsidRDefault="00C33EAB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sz w:val="26"/>
                <w:szCs w:val="26"/>
              </w:rPr>
              <w:t xml:space="preserve">Chuyên đề : </w:t>
            </w:r>
          </w:p>
          <w:p w14:paraId="16EA1193" w14:textId="77777777" w:rsidR="00C33EAB" w:rsidRPr="00AB5B41" w:rsidRDefault="00C33EAB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</w:rPr>
              <w:t>Hình học</w:t>
            </w:r>
          </w:p>
          <w:p w14:paraId="1B50DDE0" w14:textId="77777777" w:rsidR="00C33EAB" w:rsidRPr="00AB5B41" w:rsidRDefault="00C33EAB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" w:type="pct"/>
            <w:gridSpan w:val="2"/>
            <w:vAlign w:val="center"/>
          </w:tcPr>
          <w:p w14:paraId="085CA5C2" w14:textId="020E52D8" w:rsidR="00C33EAB" w:rsidRPr="00AB5B41" w:rsidRDefault="00C33EAB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</w:rPr>
              <w:t>25, 26</w:t>
            </w:r>
          </w:p>
        </w:tc>
        <w:tc>
          <w:tcPr>
            <w:tcW w:w="1851" w:type="pct"/>
            <w:gridSpan w:val="2"/>
            <w:vAlign w:val="center"/>
          </w:tcPr>
          <w:p w14:paraId="654FAC9C" w14:textId="7A8CEAB4" w:rsidR="00C33EAB" w:rsidRPr="00AB5B41" w:rsidRDefault="00C33EAB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AB5B41">
              <w:rPr>
                <w:bCs/>
                <w:i/>
                <w:iCs/>
                <w:color w:val="000000" w:themeColor="text1"/>
                <w:sz w:val="26"/>
                <w:szCs w:val="26"/>
                <w:lang w:val="vi-VN"/>
              </w:rPr>
              <w:t>Bài 7.</w:t>
            </w:r>
            <w:r w:rsidRPr="00AB5B41">
              <w:rPr>
                <w:bCs/>
                <w:color w:val="000000" w:themeColor="text1"/>
                <w:sz w:val="26"/>
                <w:szCs w:val="26"/>
                <w:lang w:val="vi-VN"/>
              </w:rPr>
              <w:t xml:space="preserve"> Parabol</w:t>
            </w:r>
            <w:r w:rsidRPr="00AB5B41">
              <w:rPr>
                <w:bCs/>
                <w:color w:val="000000" w:themeColor="text1"/>
                <w:sz w:val="26"/>
                <w:szCs w:val="26"/>
              </w:rPr>
              <w:t xml:space="preserve"> </w:t>
            </w:r>
          </w:p>
        </w:tc>
        <w:tc>
          <w:tcPr>
            <w:tcW w:w="2084" w:type="pct"/>
            <w:gridSpan w:val="2"/>
          </w:tcPr>
          <w:p w14:paraId="0B14EB1D" w14:textId="77777777" w:rsidR="00C33EAB" w:rsidRDefault="00C33EAB" w:rsidP="00C33EAB">
            <w:pPr>
              <w:jc w:val="both"/>
              <w:rPr>
                <w:sz w:val="24"/>
                <w:szCs w:val="24"/>
              </w:rPr>
            </w:pPr>
            <w:r w:rsidRPr="00CD2528">
              <w:rPr>
                <w:sz w:val="24"/>
                <w:szCs w:val="24"/>
              </w:rPr>
              <w:t xml:space="preserve">- Xác định </w:t>
            </w:r>
            <w:r>
              <w:rPr>
                <w:sz w:val="24"/>
                <w:szCs w:val="24"/>
              </w:rPr>
              <w:t xml:space="preserve">được </w:t>
            </w:r>
            <w:r w:rsidRPr="00CD2528">
              <w:rPr>
                <w:sz w:val="24"/>
                <w:szCs w:val="24"/>
              </w:rPr>
              <w:t xml:space="preserve">các yếu </w:t>
            </w:r>
            <w:r>
              <w:rPr>
                <w:sz w:val="24"/>
                <w:szCs w:val="24"/>
              </w:rPr>
              <w:t>tố đặc trưng của đường parabol (parabola) khi biết phương trình chính tắc của nó.</w:t>
            </w:r>
          </w:p>
          <w:p w14:paraId="3C9DD229" w14:textId="3C8C7B59" w:rsidR="00C33EAB" w:rsidRDefault="00C33EAB" w:rsidP="00C33EAB">
            <w:pPr>
              <w:spacing w:line="288" w:lineRule="auto"/>
              <w:rPr>
                <w:b/>
              </w:rPr>
            </w:pPr>
            <w:r w:rsidRPr="00CD2528">
              <w:rPr>
                <w:sz w:val="24"/>
                <w:szCs w:val="24"/>
              </w:rPr>
              <w:t xml:space="preserve">- Giải quyết </w:t>
            </w:r>
            <w:r>
              <w:rPr>
                <w:sz w:val="24"/>
                <w:szCs w:val="24"/>
              </w:rPr>
              <w:t xml:space="preserve">được </w:t>
            </w:r>
            <w:r w:rsidRPr="00CD2528">
              <w:rPr>
                <w:sz w:val="24"/>
                <w:szCs w:val="24"/>
              </w:rPr>
              <w:t>một số v</w:t>
            </w:r>
            <w:r>
              <w:rPr>
                <w:sz w:val="24"/>
                <w:szCs w:val="24"/>
              </w:rPr>
              <w:t>ấn đề thực tiễn gắn với đường parabol.</w:t>
            </w:r>
          </w:p>
        </w:tc>
      </w:tr>
      <w:tr w:rsidR="00740821" w14:paraId="6C4DB3B8" w14:textId="77777777" w:rsidTr="00D0324C">
        <w:tc>
          <w:tcPr>
            <w:tcW w:w="278" w:type="pct"/>
            <w:vMerge w:val="restart"/>
          </w:tcPr>
          <w:p w14:paraId="0BA33263" w14:textId="1E569E47" w:rsidR="00740821" w:rsidRDefault="00740821" w:rsidP="00C33EAB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30</w:t>
            </w:r>
          </w:p>
        </w:tc>
        <w:tc>
          <w:tcPr>
            <w:tcW w:w="416" w:type="pct"/>
            <w:gridSpan w:val="2"/>
          </w:tcPr>
          <w:p w14:paraId="0ED0BEFC" w14:textId="7284778A" w:rsidR="00740821" w:rsidRPr="00AB5B41" w:rsidRDefault="00740821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</w:rPr>
              <w:t>Đại số</w:t>
            </w:r>
          </w:p>
        </w:tc>
        <w:tc>
          <w:tcPr>
            <w:tcW w:w="371" w:type="pct"/>
            <w:gridSpan w:val="2"/>
            <w:vAlign w:val="center"/>
          </w:tcPr>
          <w:p w14:paraId="793B73CE" w14:textId="367D7730" w:rsidR="00740821" w:rsidRPr="00AB5B41" w:rsidRDefault="00740821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  <w:lang w:val="vi-VN"/>
              </w:rPr>
              <w:t>91, 92</w:t>
            </w:r>
          </w:p>
        </w:tc>
        <w:tc>
          <w:tcPr>
            <w:tcW w:w="1851" w:type="pct"/>
            <w:gridSpan w:val="2"/>
            <w:vAlign w:val="center"/>
          </w:tcPr>
          <w:p w14:paraId="78D690C1" w14:textId="06523D4A" w:rsidR="00740821" w:rsidRPr="00AB5B41" w:rsidRDefault="00740821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AB5B41">
              <w:rPr>
                <w:i/>
                <w:iCs/>
                <w:color w:val="000000" w:themeColor="text1"/>
                <w:sz w:val="26"/>
                <w:szCs w:val="26"/>
              </w:rPr>
              <w:t>Bài 25</w:t>
            </w:r>
            <w:r w:rsidRPr="00AB5B41">
              <w:rPr>
                <w:color w:val="000000" w:themeColor="text1"/>
                <w:sz w:val="26"/>
                <w:szCs w:val="26"/>
              </w:rPr>
              <w:t>. Nhị thức Newton</w:t>
            </w:r>
          </w:p>
        </w:tc>
        <w:tc>
          <w:tcPr>
            <w:tcW w:w="2084" w:type="pct"/>
            <w:gridSpan w:val="2"/>
          </w:tcPr>
          <w:p w14:paraId="5A7C441B" w14:textId="5CC14B62" w:rsidR="00740821" w:rsidRDefault="00740821" w:rsidP="00C33EAB">
            <w:pPr>
              <w:spacing w:line="288" w:lineRule="auto"/>
              <w:rPr>
                <w:b/>
              </w:rPr>
            </w:pPr>
            <w:r w:rsidRPr="00166F32">
              <w:rPr>
                <w:sz w:val="24"/>
                <w:szCs w:val="24"/>
                <w:lang w:val="vi-VN"/>
              </w:rPr>
              <w:t xml:space="preserve">Khai triển nhị thức Newton </w:t>
            </w:r>
            <w:r w:rsidRPr="009B1700">
              <w:rPr>
                <w:position w:val="-14"/>
                <w:sz w:val="24"/>
                <w:szCs w:val="24"/>
              </w:rPr>
              <w:object w:dxaOrig="800" w:dyaOrig="440" w14:anchorId="1C05F2FD">
                <v:shape id="_x0000_i1033" type="#_x0000_t75" style="width:40pt;height:22pt" o:ole="">
                  <v:imagedata r:id="rId21" o:title=""/>
                </v:shape>
                <o:OLEObject Type="Embed" ProgID="Equation.DSMT4" ShapeID="_x0000_i1033" DrawAspect="Content" ObjectID="_1755420043" r:id="rId22"/>
              </w:object>
            </w:r>
            <w:r w:rsidRPr="00166F32">
              <w:rPr>
                <w:sz w:val="24"/>
                <w:szCs w:val="24"/>
                <w:lang w:val="vi-VN"/>
              </w:rPr>
              <w:t xml:space="preserve"> với số mũ thấp (</w:t>
            </w:r>
            <w:r w:rsidRPr="009B1700">
              <w:rPr>
                <w:position w:val="-6"/>
                <w:sz w:val="24"/>
                <w:szCs w:val="24"/>
              </w:rPr>
              <w:object w:dxaOrig="560" w:dyaOrig="279" w14:anchorId="2B4782BE">
                <v:shape id="_x0000_i1034" type="#_x0000_t75" style="width:28pt;height:14pt" o:ole="">
                  <v:imagedata r:id="rId23" o:title=""/>
                </v:shape>
                <o:OLEObject Type="Embed" ProgID="Equation.DSMT4" ShapeID="_x0000_i1034" DrawAspect="Content" ObjectID="_1755420044" r:id="rId24"/>
              </w:object>
            </w:r>
            <w:r w:rsidRPr="00166F32">
              <w:rPr>
                <w:sz w:val="24"/>
                <w:szCs w:val="24"/>
                <w:lang w:val="vi-VN"/>
              </w:rPr>
              <w:t xml:space="preserve"> </w:t>
            </w:r>
            <w:r w:rsidRPr="00166F32">
              <w:rPr>
                <w:sz w:val="24"/>
                <w:szCs w:val="24"/>
                <w:lang w:val="vi-VN"/>
              </w:rPr>
              <w:lastRenderedPageBreak/>
              <w:t xml:space="preserve">hoặc </w:t>
            </w:r>
            <w:r w:rsidRPr="009B1700">
              <w:rPr>
                <w:position w:val="-6"/>
                <w:sz w:val="24"/>
                <w:szCs w:val="24"/>
              </w:rPr>
              <w:object w:dxaOrig="540" w:dyaOrig="279" w14:anchorId="716F7AA7">
                <v:shape id="_x0000_i1035" type="#_x0000_t75" style="width:27.35pt;height:14pt" o:ole="">
                  <v:imagedata r:id="rId25" o:title=""/>
                </v:shape>
                <o:OLEObject Type="Embed" ProgID="Equation.DSMT4" ShapeID="_x0000_i1035" DrawAspect="Content" ObjectID="_1755420045" r:id="rId26"/>
              </w:object>
            </w:r>
            <w:r w:rsidRPr="00166F32">
              <w:rPr>
                <w:sz w:val="24"/>
                <w:szCs w:val="24"/>
                <w:lang w:val="vi-VN"/>
              </w:rPr>
              <w:t>)</w:t>
            </w:r>
            <w:r w:rsidRPr="007A07D7">
              <w:rPr>
                <w:sz w:val="24"/>
                <w:szCs w:val="24"/>
                <w:lang w:val="vi-VN"/>
              </w:rPr>
              <w:t xml:space="preserve"> </w:t>
            </w:r>
            <w:r w:rsidRPr="00166F32">
              <w:rPr>
                <w:sz w:val="24"/>
                <w:szCs w:val="24"/>
                <w:lang w:val="vi-VN"/>
              </w:rPr>
              <w:t xml:space="preserve">bằng </w:t>
            </w:r>
            <w:r w:rsidRPr="007A07D7">
              <w:rPr>
                <w:sz w:val="24"/>
                <w:szCs w:val="24"/>
                <w:lang w:val="vi-VN"/>
              </w:rPr>
              <w:t>c</w:t>
            </w:r>
            <w:r w:rsidRPr="00C81D2D">
              <w:rPr>
                <w:sz w:val="24"/>
                <w:szCs w:val="24"/>
                <w:lang w:val="vi-VN"/>
              </w:rPr>
              <w:t xml:space="preserve">ách </w:t>
            </w:r>
            <w:r w:rsidRPr="00166F32">
              <w:rPr>
                <w:sz w:val="24"/>
                <w:szCs w:val="24"/>
                <w:lang w:val="vi-VN"/>
              </w:rPr>
              <w:t>vận dụng tổ hợp</w:t>
            </w:r>
            <w:r w:rsidRPr="00C81D2D">
              <w:rPr>
                <w:sz w:val="24"/>
                <w:szCs w:val="24"/>
                <w:lang w:val="vi-VN"/>
              </w:rPr>
              <w:t>.</w:t>
            </w:r>
          </w:p>
        </w:tc>
      </w:tr>
      <w:tr w:rsidR="00740821" w14:paraId="2946B92C" w14:textId="77777777" w:rsidTr="00D0324C">
        <w:tc>
          <w:tcPr>
            <w:tcW w:w="278" w:type="pct"/>
            <w:vMerge/>
          </w:tcPr>
          <w:p w14:paraId="7BF499F8" w14:textId="77777777" w:rsidR="00740821" w:rsidRDefault="00740821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</w:tcPr>
          <w:p w14:paraId="652B53E0" w14:textId="77777777" w:rsidR="00740821" w:rsidRPr="00AB5B41" w:rsidRDefault="00740821" w:rsidP="00740821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sz w:val="26"/>
                <w:szCs w:val="26"/>
              </w:rPr>
              <w:t xml:space="preserve">Chuyên đề : </w:t>
            </w:r>
          </w:p>
          <w:p w14:paraId="4A3D9210" w14:textId="77777777" w:rsidR="00740821" w:rsidRPr="00AB5B41" w:rsidRDefault="00740821" w:rsidP="00740821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</w:rPr>
              <w:t>Hình học</w:t>
            </w:r>
          </w:p>
          <w:p w14:paraId="71C3B028" w14:textId="77777777" w:rsidR="00740821" w:rsidRPr="00AB5B41" w:rsidRDefault="00740821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" w:type="pct"/>
            <w:gridSpan w:val="2"/>
            <w:vAlign w:val="center"/>
          </w:tcPr>
          <w:p w14:paraId="7B49F27A" w14:textId="11157ACE" w:rsidR="00740821" w:rsidRPr="00AB5B41" w:rsidRDefault="00740821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</w:rPr>
              <w:t>27, 28</w:t>
            </w:r>
          </w:p>
        </w:tc>
        <w:tc>
          <w:tcPr>
            <w:tcW w:w="1851" w:type="pct"/>
            <w:gridSpan w:val="2"/>
            <w:vAlign w:val="center"/>
          </w:tcPr>
          <w:p w14:paraId="5EE82D93" w14:textId="0014E849" w:rsidR="00740821" w:rsidRPr="00AB5B41" w:rsidRDefault="00740821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AB5B41">
              <w:rPr>
                <w:bCs/>
                <w:i/>
                <w:iCs/>
                <w:color w:val="000000" w:themeColor="text1"/>
                <w:sz w:val="26"/>
                <w:szCs w:val="26"/>
                <w:lang w:val="vi-VN"/>
              </w:rPr>
              <w:t>Bài 8</w:t>
            </w:r>
            <w:r w:rsidRPr="00AB5B41">
              <w:rPr>
                <w:bCs/>
                <w:color w:val="000000" w:themeColor="text1"/>
                <w:sz w:val="26"/>
                <w:szCs w:val="26"/>
                <w:lang w:val="vi-VN"/>
              </w:rPr>
              <w:t>. Sự thống nhất giữa ba đường conic</w:t>
            </w:r>
          </w:p>
        </w:tc>
        <w:tc>
          <w:tcPr>
            <w:tcW w:w="2084" w:type="pct"/>
            <w:gridSpan w:val="2"/>
          </w:tcPr>
          <w:p w14:paraId="3D1FFBE1" w14:textId="77777777" w:rsidR="00740821" w:rsidRDefault="00740821" w:rsidP="002D1FE7">
            <w:pPr>
              <w:jc w:val="both"/>
              <w:rPr>
                <w:sz w:val="24"/>
                <w:szCs w:val="24"/>
                <w:lang w:val="vi-VN"/>
              </w:rPr>
            </w:pPr>
            <w:r w:rsidRPr="003D700C">
              <w:rPr>
                <w:sz w:val="24"/>
                <w:szCs w:val="24"/>
                <w:lang w:val="vi-VN"/>
              </w:rPr>
              <w:t xml:space="preserve">- Nhận biết </w:t>
            </w:r>
            <w:r w:rsidRPr="00DF3E98">
              <w:rPr>
                <w:sz w:val="24"/>
                <w:szCs w:val="24"/>
                <w:lang w:val="vi-VN"/>
              </w:rPr>
              <w:t xml:space="preserve">được </w:t>
            </w:r>
            <w:r w:rsidRPr="003D700C">
              <w:rPr>
                <w:sz w:val="24"/>
                <w:szCs w:val="24"/>
                <w:lang w:val="vi-VN"/>
              </w:rPr>
              <w:t>đường conic như là giao của mặt phẳng với mặt nón.</w:t>
            </w:r>
          </w:p>
          <w:p w14:paraId="0C2958F7" w14:textId="0F0ECBE5" w:rsidR="00740821" w:rsidRDefault="00740821" w:rsidP="00C33EAB">
            <w:pPr>
              <w:spacing w:line="288" w:lineRule="auto"/>
              <w:rPr>
                <w:b/>
              </w:rPr>
            </w:pPr>
            <w:r w:rsidRPr="00970EAA">
              <w:rPr>
                <w:sz w:val="24"/>
                <w:szCs w:val="24"/>
                <w:lang w:val="vi-VN"/>
              </w:rPr>
              <w:t xml:space="preserve">- Giải quyết </w:t>
            </w:r>
            <w:r w:rsidRPr="00A44D65">
              <w:rPr>
                <w:sz w:val="24"/>
                <w:szCs w:val="24"/>
                <w:lang w:val="vi-VN"/>
              </w:rPr>
              <w:t xml:space="preserve">được </w:t>
            </w:r>
            <w:r w:rsidRPr="00970EAA">
              <w:rPr>
                <w:sz w:val="24"/>
                <w:szCs w:val="24"/>
                <w:lang w:val="vi-VN"/>
              </w:rPr>
              <w:t>một số vấn đề thực tiễn gắn với ba đường conic.</w:t>
            </w:r>
          </w:p>
        </w:tc>
      </w:tr>
      <w:tr w:rsidR="00740821" w14:paraId="44AF52BA" w14:textId="77777777" w:rsidTr="00D0324C">
        <w:tc>
          <w:tcPr>
            <w:tcW w:w="278" w:type="pct"/>
            <w:vMerge w:val="restart"/>
          </w:tcPr>
          <w:p w14:paraId="193AA4BA" w14:textId="06B3820E" w:rsidR="00740821" w:rsidRDefault="00740821" w:rsidP="00C33EAB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31</w:t>
            </w:r>
          </w:p>
        </w:tc>
        <w:tc>
          <w:tcPr>
            <w:tcW w:w="416" w:type="pct"/>
            <w:gridSpan w:val="2"/>
          </w:tcPr>
          <w:p w14:paraId="79CE41F1" w14:textId="255E8E33" w:rsidR="00740821" w:rsidRPr="00AB5B41" w:rsidRDefault="00740821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</w:rPr>
              <w:t>Đại số</w:t>
            </w:r>
          </w:p>
        </w:tc>
        <w:tc>
          <w:tcPr>
            <w:tcW w:w="371" w:type="pct"/>
            <w:gridSpan w:val="2"/>
            <w:vAlign w:val="center"/>
          </w:tcPr>
          <w:p w14:paraId="78C4BA9A" w14:textId="5B1FE2FA" w:rsidR="00740821" w:rsidRPr="00AB5B41" w:rsidRDefault="00740821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  <w:lang w:val="vi-VN"/>
              </w:rPr>
              <w:t>93</w:t>
            </w:r>
          </w:p>
        </w:tc>
        <w:tc>
          <w:tcPr>
            <w:tcW w:w="1851" w:type="pct"/>
            <w:gridSpan w:val="2"/>
            <w:vAlign w:val="center"/>
          </w:tcPr>
          <w:p w14:paraId="2E37901F" w14:textId="7153773F" w:rsidR="00740821" w:rsidRPr="00AB5B41" w:rsidRDefault="00740821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AB5B41">
              <w:rPr>
                <w:color w:val="000000" w:themeColor="text1"/>
                <w:sz w:val="26"/>
                <w:szCs w:val="26"/>
                <w:lang w:val="vi-VN"/>
              </w:rPr>
              <w:t>Bài tập cuối chương VIII</w:t>
            </w:r>
          </w:p>
        </w:tc>
        <w:tc>
          <w:tcPr>
            <w:tcW w:w="2084" w:type="pct"/>
            <w:gridSpan w:val="2"/>
          </w:tcPr>
          <w:p w14:paraId="24A0B793" w14:textId="77777777" w:rsidR="00740821" w:rsidRDefault="00740821" w:rsidP="00C33EAB">
            <w:pPr>
              <w:spacing w:line="288" w:lineRule="auto"/>
              <w:jc w:val="center"/>
              <w:rPr>
                <w:b/>
              </w:rPr>
            </w:pPr>
          </w:p>
        </w:tc>
      </w:tr>
      <w:tr w:rsidR="00740821" w14:paraId="20D016C3" w14:textId="77777777" w:rsidTr="00D0324C">
        <w:tc>
          <w:tcPr>
            <w:tcW w:w="278" w:type="pct"/>
            <w:vMerge/>
          </w:tcPr>
          <w:p w14:paraId="1505789F" w14:textId="77777777" w:rsidR="00740821" w:rsidRDefault="00740821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  <w:vAlign w:val="center"/>
          </w:tcPr>
          <w:p w14:paraId="0DF13771" w14:textId="73820FEC" w:rsidR="00740821" w:rsidRPr="00AB5B41" w:rsidRDefault="00740821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</w:rPr>
              <w:t>XS - TK</w:t>
            </w:r>
          </w:p>
        </w:tc>
        <w:tc>
          <w:tcPr>
            <w:tcW w:w="371" w:type="pct"/>
            <w:gridSpan w:val="2"/>
            <w:vAlign w:val="center"/>
          </w:tcPr>
          <w:p w14:paraId="79E8AF0E" w14:textId="089F0181" w:rsidR="00740821" w:rsidRPr="00AB5B41" w:rsidRDefault="00740821" w:rsidP="00740821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  <w:lang w:val="vi-VN"/>
              </w:rPr>
              <w:t>94</w:t>
            </w:r>
          </w:p>
        </w:tc>
        <w:tc>
          <w:tcPr>
            <w:tcW w:w="1851" w:type="pct"/>
            <w:gridSpan w:val="2"/>
            <w:vAlign w:val="center"/>
          </w:tcPr>
          <w:p w14:paraId="0D65DF88" w14:textId="77777777" w:rsidR="00740821" w:rsidRPr="00AB5B41" w:rsidRDefault="00740821" w:rsidP="002D1FE7">
            <w:pPr>
              <w:rPr>
                <w:b/>
                <w:bCs/>
                <w:color w:val="00B050"/>
                <w:sz w:val="26"/>
                <w:szCs w:val="26"/>
                <w:lang w:val="vi-VN"/>
              </w:rPr>
            </w:pPr>
            <w:r w:rsidRPr="00AB5B41">
              <w:rPr>
                <w:b/>
                <w:bCs/>
                <w:color w:val="00B050"/>
                <w:sz w:val="26"/>
                <w:szCs w:val="26"/>
                <w:lang w:val="vi-VN"/>
              </w:rPr>
              <w:t>Chương IX. Tính xác suất theo định nghĩa cổ điển</w:t>
            </w:r>
          </w:p>
          <w:p w14:paraId="57096916" w14:textId="77777777" w:rsidR="00740821" w:rsidRPr="00AB5B41" w:rsidRDefault="00740821" w:rsidP="00C33EAB">
            <w:pPr>
              <w:spacing w:line="288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AB5B41">
              <w:rPr>
                <w:i/>
                <w:iCs/>
                <w:color w:val="000000" w:themeColor="text1"/>
                <w:sz w:val="26"/>
                <w:szCs w:val="26"/>
                <w:lang w:val="vi-VN"/>
              </w:rPr>
              <w:t>Bài 26.</w:t>
            </w:r>
            <w:r w:rsidRPr="00AB5B41">
              <w:rPr>
                <w:color w:val="000000" w:themeColor="text1"/>
                <w:sz w:val="26"/>
                <w:szCs w:val="26"/>
                <w:lang w:val="vi-VN"/>
              </w:rPr>
              <w:t xml:space="preserve"> Biến cố và định nghĩa cổ điển của xác suất</w:t>
            </w:r>
          </w:p>
          <w:p w14:paraId="6E90B773" w14:textId="2024D871" w:rsidR="00740821" w:rsidRPr="00AB5B41" w:rsidRDefault="00740821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</w:rPr>
              <w:t>( Tiết 1 )</w:t>
            </w:r>
          </w:p>
        </w:tc>
        <w:tc>
          <w:tcPr>
            <w:tcW w:w="2084" w:type="pct"/>
            <w:gridSpan w:val="2"/>
          </w:tcPr>
          <w:p w14:paraId="7B6823A8" w14:textId="77777777" w:rsidR="00740821" w:rsidRPr="00C6285E" w:rsidRDefault="00740821" w:rsidP="002D1FE7">
            <w:pPr>
              <w:pStyle w:val="TableParagraph"/>
              <w:tabs>
                <w:tab w:val="left" w:pos="351"/>
              </w:tabs>
              <w:spacing w:line="276" w:lineRule="auto"/>
              <w:ind w:right="91"/>
              <w:jc w:val="both"/>
              <w:rPr>
                <w:sz w:val="24"/>
                <w:szCs w:val="24"/>
                <w:lang w:val="vi-VN"/>
              </w:rPr>
            </w:pPr>
            <w:r w:rsidRPr="00C6285E">
              <w:rPr>
                <w:sz w:val="24"/>
                <w:szCs w:val="24"/>
                <w:lang w:val="vi-VN"/>
              </w:rPr>
              <w:t>- Nhận biết được một số khái niệm về xác suất cổ điển: phép thử ngẫu nhiên; không gian mẫu; biến cố (biến cố là tập con của không gian mẫu); biến cố đối; định nghĩa cổ điển của xác suất; nguyên lí xác suất</w:t>
            </w:r>
            <w:r w:rsidRPr="00C6285E">
              <w:rPr>
                <w:spacing w:val="-16"/>
                <w:sz w:val="24"/>
                <w:szCs w:val="24"/>
                <w:lang w:val="vi-VN"/>
              </w:rPr>
              <w:t xml:space="preserve"> </w:t>
            </w:r>
            <w:r w:rsidRPr="00C6285E">
              <w:rPr>
                <w:sz w:val="24"/>
                <w:szCs w:val="24"/>
                <w:lang w:val="vi-VN"/>
              </w:rPr>
              <w:t>bé.</w:t>
            </w:r>
          </w:p>
          <w:p w14:paraId="652CE74E" w14:textId="77777777" w:rsidR="00740821" w:rsidRPr="00C6285E" w:rsidRDefault="00740821" w:rsidP="002D1FE7">
            <w:pPr>
              <w:jc w:val="both"/>
              <w:rPr>
                <w:sz w:val="24"/>
                <w:szCs w:val="24"/>
                <w:lang w:val="vi-VN"/>
              </w:rPr>
            </w:pPr>
            <w:r w:rsidRPr="00C6285E">
              <w:rPr>
                <w:sz w:val="24"/>
                <w:szCs w:val="24"/>
                <w:lang w:val="vi-VN"/>
              </w:rPr>
              <w:t>- Mô tả được không gian mẫu, biến cố trong một số thí nghiệm đơn giản (</w:t>
            </w:r>
            <w:r w:rsidRPr="00A63127">
              <w:rPr>
                <w:sz w:val="24"/>
                <w:szCs w:val="24"/>
                <w:lang w:val="vi-VN"/>
              </w:rPr>
              <w:t>V</w:t>
            </w:r>
            <w:r w:rsidRPr="00C6285E">
              <w:rPr>
                <w:sz w:val="24"/>
                <w:szCs w:val="24"/>
                <w:lang w:val="vi-VN"/>
              </w:rPr>
              <w:t>í dụ: tung đồng xu hai lần, tung đồng xu ba lần, tung xúc xắc hai</w:t>
            </w:r>
            <w:r w:rsidRPr="00C6285E">
              <w:rPr>
                <w:spacing w:val="-17"/>
                <w:sz w:val="24"/>
                <w:szCs w:val="24"/>
                <w:lang w:val="vi-VN"/>
              </w:rPr>
              <w:t xml:space="preserve"> </w:t>
            </w:r>
            <w:r w:rsidRPr="00C6285E">
              <w:rPr>
                <w:sz w:val="24"/>
                <w:szCs w:val="24"/>
                <w:lang w:val="vi-VN"/>
              </w:rPr>
              <w:t xml:space="preserve">lần). </w:t>
            </w:r>
          </w:p>
          <w:p w14:paraId="40DAB149" w14:textId="06B27E2C" w:rsidR="00740821" w:rsidRDefault="00740821" w:rsidP="00C33EAB">
            <w:pPr>
              <w:spacing w:line="288" w:lineRule="auto"/>
              <w:jc w:val="center"/>
              <w:rPr>
                <w:b/>
              </w:rPr>
            </w:pPr>
            <w:r w:rsidRPr="00AB4953">
              <w:rPr>
                <w:sz w:val="24"/>
                <w:szCs w:val="24"/>
                <w:lang w:val="vi-VN"/>
              </w:rPr>
              <w:t>- Mô tả tính chất cơ bản của xác suất.</w:t>
            </w:r>
          </w:p>
        </w:tc>
      </w:tr>
      <w:tr w:rsidR="00740821" w14:paraId="10B8594A" w14:textId="77777777" w:rsidTr="00D0324C">
        <w:tc>
          <w:tcPr>
            <w:tcW w:w="278" w:type="pct"/>
            <w:vMerge/>
          </w:tcPr>
          <w:p w14:paraId="6A05F720" w14:textId="77777777" w:rsidR="00740821" w:rsidRDefault="00740821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</w:tcPr>
          <w:p w14:paraId="52552577" w14:textId="77777777" w:rsidR="00740821" w:rsidRPr="00AB5B41" w:rsidRDefault="00740821" w:rsidP="00740821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sz w:val="26"/>
                <w:szCs w:val="26"/>
              </w:rPr>
              <w:t xml:space="preserve">Chuyên đề : </w:t>
            </w:r>
          </w:p>
          <w:p w14:paraId="01E680FD" w14:textId="278B1CC6" w:rsidR="00740821" w:rsidRPr="00AB5B41" w:rsidRDefault="00740821" w:rsidP="00740821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</w:rPr>
              <w:t>Hình học</w:t>
            </w:r>
          </w:p>
        </w:tc>
        <w:tc>
          <w:tcPr>
            <w:tcW w:w="371" w:type="pct"/>
            <w:gridSpan w:val="2"/>
            <w:vAlign w:val="center"/>
          </w:tcPr>
          <w:p w14:paraId="02EF0EC7" w14:textId="3C42AADD" w:rsidR="00740821" w:rsidRPr="00AB5B41" w:rsidRDefault="00740821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</w:rPr>
              <w:t>29</w:t>
            </w:r>
          </w:p>
        </w:tc>
        <w:tc>
          <w:tcPr>
            <w:tcW w:w="1851" w:type="pct"/>
            <w:gridSpan w:val="2"/>
            <w:vAlign w:val="center"/>
          </w:tcPr>
          <w:p w14:paraId="2816A9DC" w14:textId="64A1AB5D" w:rsidR="00740821" w:rsidRPr="00AB5B41" w:rsidRDefault="00740821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AB5B41">
              <w:rPr>
                <w:bCs/>
                <w:color w:val="000000" w:themeColor="text1"/>
                <w:sz w:val="26"/>
                <w:szCs w:val="26"/>
                <w:lang w:val="vi-VN"/>
              </w:rPr>
              <w:t>Bài tập cuối chuyên đề 3</w:t>
            </w:r>
          </w:p>
        </w:tc>
        <w:tc>
          <w:tcPr>
            <w:tcW w:w="2084" w:type="pct"/>
            <w:gridSpan w:val="2"/>
          </w:tcPr>
          <w:p w14:paraId="087F24ED" w14:textId="77777777" w:rsidR="00740821" w:rsidRDefault="00740821" w:rsidP="00C33EAB">
            <w:pPr>
              <w:spacing w:line="288" w:lineRule="auto"/>
              <w:rPr>
                <w:b/>
              </w:rPr>
            </w:pPr>
          </w:p>
        </w:tc>
      </w:tr>
      <w:tr w:rsidR="00740821" w14:paraId="6E6E35DD" w14:textId="77777777" w:rsidTr="00D0324C">
        <w:tc>
          <w:tcPr>
            <w:tcW w:w="278" w:type="pct"/>
            <w:vMerge/>
          </w:tcPr>
          <w:p w14:paraId="0B462069" w14:textId="77777777" w:rsidR="00740821" w:rsidRDefault="00740821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</w:tcPr>
          <w:p w14:paraId="5F2183C1" w14:textId="77777777" w:rsidR="00740821" w:rsidRPr="00AB5B41" w:rsidRDefault="00740821" w:rsidP="00740821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sz w:val="26"/>
                <w:szCs w:val="26"/>
              </w:rPr>
              <w:t xml:space="preserve">Chuyên đề : </w:t>
            </w:r>
          </w:p>
          <w:p w14:paraId="1C561C49" w14:textId="23C85D67" w:rsidR="00740821" w:rsidRPr="00AB5B41" w:rsidRDefault="00740821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sz w:val="26"/>
                <w:szCs w:val="26"/>
              </w:rPr>
              <w:t>Đại số</w:t>
            </w:r>
          </w:p>
        </w:tc>
        <w:tc>
          <w:tcPr>
            <w:tcW w:w="371" w:type="pct"/>
            <w:gridSpan w:val="2"/>
            <w:vAlign w:val="center"/>
          </w:tcPr>
          <w:p w14:paraId="2E87E294" w14:textId="456D6D3B" w:rsidR="00740821" w:rsidRPr="00AB5B41" w:rsidRDefault="00740821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</w:rPr>
              <w:t>30</w:t>
            </w:r>
          </w:p>
        </w:tc>
        <w:tc>
          <w:tcPr>
            <w:tcW w:w="1851" w:type="pct"/>
            <w:gridSpan w:val="2"/>
            <w:vAlign w:val="center"/>
          </w:tcPr>
          <w:p w14:paraId="12043DD6" w14:textId="77777777" w:rsidR="00740821" w:rsidRPr="00AB5B41" w:rsidRDefault="00740821" w:rsidP="002D1FE7">
            <w:pPr>
              <w:rPr>
                <w:b/>
                <w:color w:val="00B050"/>
                <w:sz w:val="26"/>
                <w:szCs w:val="26"/>
                <w:lang w:val="vi-VN"/>
              </w:rPr>
            </w:pPr>
            <w:r w:rsidRPr="00AB5B41">
              <w:rPr>
                <w:b/>
                <w:color w:val="00B050"/>
                <w:sz w:val="26"/>
                <w:szCs w:val="26"/>
                <w:lang w:val="vi-VN"/>
              </w:rPr>
              <w:t>Chuyên đề 2: Phương pháp quy nạp toán học. Nhị thức newton.</w:t>
            </w:r>
          </w:p>
          <w:p w14:paraId="2E0C1B3D" w14:textId="47C50692" w:rsidR="00740821" w:rsidRPr="00AB5B41" w:rsidRDefault="00740821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AB5B41">
              <w:rPr>
                <w:bCs/>
                <w:i/>
                <w:iCs/>
                <w:color w:val="auto"/>
                <w:sz w:val="26"/>
                <w:szCs w:val="26"/>
                <w:lang w:val="vi-VN"/>
              </w:rPr>
              <w:t xml:space="preserve">Bài 4. </w:t>
            </w:r>
            <w:r w:rsidRPr="00AB5B41">
              <w:rPr>
                <w:bCs/>
                <w:color w:val="auto"/>
                <w:sz w:val="26"/>
                <w:szCs w:val="26"/>
                <w:lang w:val="vi-VN"/>
              </w:rPr>
              <w:t xml:space="preserve">Nhị thức Newton </w:t>
            </w:r>
            <w:r w:rsidRPr="00AB5B41">
              <w:rPr>
                <w:b/>
                <w:color w:val="auto"/>
                <w:sz w:val="26"/>
                <w:szCs w:val="26"/>
                <w:lang w:val="vi-VN"/>
              </w:rPr>
              <w:t>(Tiết 1)</w:t>
            </w:r>
          </w:p>
        </w:tc>
        <w:tc>
          <w:tcPr>
            <w:tcW w:w="2084" w:type="pct"/>
            <w:gridSpan w:val="2"/>
          </w:tcPr>
          <w:p w14:paraId="73E06606" w14:textId="77777777" w:rsidR="00740821" w:rsidRDefault="00740821" w:rsidP="00740821">
            <w:pPr>
              <w:jc w:val="both"/>
              <w:rPr>
                <w:sz w:val="24"/>
                <w:szCs w:val="24"/>
                <w:lang w:val="vi-VN"/>
              </w:rPr>
            </w:pPr>
            <w:r w:rsidRPr="002739F7">
              <w:rPr>
                <w:sz w:val="24"/>
                <w:szCs w:val="24"/>
                <w:lang w:val="vi-VN"/>
              </w:rPr>
              <w:t xml:space="preserve">- Xác định </w:t>
            </w:r>
            <w:r w:rsidRPr="00A26CBD">
              <w:rPr>
                <w:sz w:val="24"/>
                <w:szCs w:val="24"/>
                <w:lang w:val="vi-VN"/>
              </w:rPr>
              <w:t xml:space="preserve">được </w:t>
            </w:r>
            <w:r w:rsidRPr="002739F7">
              <w:rPr>
                <w:sz w:val="24"/>
                <w:szCs w:val="24"/>
                <w:lang w:val="vi-VN"/>
              </w:rPr>
              <w:t>các hệ số trong khai triển nhị thức Newton thông qua tam giác Pascal.</w:t>
            </w:r>
          </w:p>
          <w:p w14:paraId="02B6F463" w14:textId="77777777" w:rsidR="00740821" w:rsidRDefault="00740821" w:rsidP="00740821">
            <w:pPr>
              <w:jc w:val="both"/>
              <w:rPr>
                <w:sz w:val="24"/>
                <w:szCs w:val="24"/>
                <w:lang w:val="vi-VN"/>
              </w:rPr>
            </w:pPr>
            <w:r w:rsidRPr="002739F7">
              <w:rPr>
                <w:sz w:val="24"/>
                <w:szCs w:val="24"/>
                <w:lang w:val="vi-VN"/>
              </w:rPr>
              <w:t xml:space="preserve">- Khai triển </w:t>
            </w:r>
            <w:r w:rsidRPr="00A26CBD">
              <w:rPr>
                <w:sz w:val="24"/>
                <w:szCs w:val="24"/>
                <w:lang w:val="vi-VN"/>
              </w:rPr>
              <w:t xml:space="preserve">được </w:t>
            </w:r>
            <w:r w:rsidRPr="002739F7">
              <w:rPr>
                <w:sz w:val="24"/>
                <w:szCs w:val="24"/>
                <w:lang w:val="vi-VN"/>
              </w:rPr>
              <w:t xml:space="preserve">nhị thức Newton </w:t>
            </w:r>
            <w:r w:rsidRPr="002739F7">
              <w:rPr>
                <w:position w:val="-14"/>
                <w:sz w:val="24"/>
                <w:szCs w:val="24"/>
                <w:lang w:val="vi-VN"/>
              </w:rPr>
              <w:object w:dxaOrig="800" w:dyaOrig="440" w14:anchorId="6181938C">
                <v:shape id="_x0000_i1036" type="#_x0000_t75" style="width:40.65pt;height:22.65pt" o:ole="">
                  <v:imagedata r:id="rId27" o:title=""/>
                </v:shape>
                <o:OLEObject Type="Embed" ProgID="Equation.DSMT4" ShapeID="_x0000_i1036" DrawAspect="Content" ObjectID="_1755420046" r:id="rId28"/>
              </w:object>
            </w:r>
            <w:r w:rsidRPr="00863192">
              <w:rPr>
                <w:sz w:val="24"/>
                <w:szCs w:val="24"/>
                <w:lang w:val="vi-VN"/>
              </w:rPr>
              <w:t xml:space="preserve"> </w:t>
            </w:r>
            <w:r w:rsidRPr="002739F7">
              <w:rPr>
                <w:sz w:val="24"/>
                <w:szCs w:val="24"/>
                <w:lang w:val="vi-VN"/>
              </w:rPr>
              <w:t xml:space="preserve">bằng cách </w:t>
            </w:r>
            <w:r w:rsidRPr="00A26CBD">
              <w:rPr>
                <w:sz w:val="24"/>
                <w:szCs w:val="24"/>
                <w:lang w:val="vi-VN"/>
              </w:rPr>
              <w:t xml:space="preserve">vận dụng </w:t>
            </w:r>
            <w:r w:rsidRPr="002739F7">
              <w:rPr>
                <w:sz w:val="24"/>
                <w:szCs w:val="24"/>
                <w:lang w:val="vi-VN"/>
              </w:rPr>
              <w:t>tổ hợp.</w:t>
            </w:r>
          </w:p>
          <w:p w14:paraId="217DB3FA" w14:textId="3FCA2559" w:rsidR="00740821" w:rsidRDefault="00740821" w:rsidP="00740821">
            <w:pPr>
              <w:spacing w:line="288" w:lineRule="auto"/>
              <w:rPr>
                <w:b/>
              </w:rPr>
            </w:pPr>
            <w:r w:rsidRPr="002739F7">
              <w:rPr>
                <w:sz w:val="24"/>
                <w:szCs w:val="24"/>
                <w:lang w:val="vi-VN"/>
              </w:rPr>
              <w:t xml:space="preserve">- Xác định </w:t>
            </w:r>
            <w:r w:rsidRPr="008A0F22">
              <w:rPr>
                <w:sz w:val="24"/>
                <w:szCs w:val="24"/>
                <w:lang w:val="vi-VN"/>
              </w:rPr>
              <w:t xml:space="preserve">được </w:t>
            </w:r>
            <w:r w:rsidRPr="002739F7">
              <w:rPr>
                <w:sz w:val="24"/>
                <w:szCs w:val="24"/>
                <w:lang w:val="vi-VN"/>
              </w:rPr>
              <w:t xml:space="preserve">hệ số của </w:t>
            </w:r>
            <w:r w:rsidRPr="002739F7">
              <w:rPr>
                <w:position w:val="-6"/>
                <w:sz w:val="24"/>
                <w:szCs w:val="24"/>
                <w:lang w:val="vi-VN"/>
              </w:rPr>
              <w:object w:dxaOrig="279" w:dyaOrig="320" w14:anchorId="43063E05">
                <v:shape id="_x0000_i1037" type="#_x0000_t75" style="width:13.35pt;height:16.65pt" o:ole="">
                  <v:imagedata r:id="rId29" o:title=""/>
                </v:shape>
                <o:OLEObject Type="Embed" ProgID="Equation.DSMT4" ShapeID="_x0000_i1037" DrawAspect="Content" ObjectID="_1755420047" r:id="rId30"/>
              </w:object>
            </w:r>
            <w:r>
              <w:rPr>
                <w:sz w:val="24"/>
                <w:szCs w:val="24"/>
                <w:lang w:val="vi-VN"/>
              </w:rPr>
              <w:t xml:space="preserve"> </w:t>
            </w:r>
            <w:r w:rsidRPr="002739F7">
              <w:rPr>
                <w:sz w:val="24"/>
                <w:szCs w:val="24"/>
                <w:lang w:val="vi-VN"/>
              </w:rPr>
              <w:t xml:space="preserve"> trong khai triển </w:t>
            </w:r>
            <w:r w:rsidRPr="002739F7">
              <w:rPr>
                <w:position w:val="-14"/>
                <w:sz w:val="24"/>
                <w:szCs w:val="24"/>
                <w:lang w:val="vi-VN"/>
              </w:rPr>
              <w:object w:dxaOrig="900" w:dyaOrig="440" w14:anchorId="61862FB0">
                <v:shape id="_x0000_i1038" type="#_x0000_t75" style="width:45.35pt;height:22.65pt" o:ole="">
                  <v:imagedata r:id="rId31" o:title=""/>
                </v:shape>
                <o:OLEObject Type="Embed" ProgID="Equation.DSMT4" ShapeID="_x0000_i1038" DrawAspect="Content" ObjectID="_1755420048" r:id="rId32"/>
              </w:object>
            </w:r>
            <w:r>
              <w:rPr>
                <w:sz w:val="24"/>
                <w:szCs w:val="24"/>
                <w:lang w:val="vi-VN"/>
              </w:rPr>
              <w:t xml:space="preserve"> </w:t>
            </w:r>
            <w:r w:rsidRPr="002739F7">
              <w:rPr>
                <w:sz w:val="24"/>
                <w:szCs w:val="24"/>
                <w:lang w:val="vi-VN"/>
              </w:rPr>
              <w:t>thành đa thức.</w:t>
            </w:r>
          </w:p>
        </w:tc>
      </w:tr>
      <w:tr w:rsidR="00740821" w14:paraId="03B23976" w14:textId="77777777" w:rsidTr="00D0324C">
        <w:tc>
          <w:tcPr>
            <w:tcW w:w="278" w:type="pct"/>
            <w:vMerge w:val="restart"/>
          </w:tcPr>
          <w:p w14:paraId="15155A65" w14:textId="6214F6F8" w:rsidR="00740821" w:rsidRDefault="00740821" w:rsidP="00C33EAB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32</w:t>
            </w:r>
          </w:p>
        </w:tc>
        <w:tc>
          <w:tcPr>
            <w:tcW w:w="416" w:type="pct"/>
            <w:gridSpan w:val="2"/>
            <w:vMerge w:val="restart"/>
            <w:vAlign w:val="center"/>
          </w:tcPr>
          <w:p w14:paraId="6F3998F3" w14:textId="4C9090A7" w:rsidR="00740821" w:rsidRPr="00AB5B41" w:rsidRDefault="00740821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</w:rPr>
              <w:t>XS - TK</w:t>
            </w:r>
          </w:p>
        </w:tc>
        <w:tc>
          <w:tcPr>
            <w:tcW w:w="371" w:type="pct"/>
            <w:gridSpan w:val="2"/>
            <w:vAlign w:val="center"/>
          </w:tcPr>
          <w:p w14:paraId="0FAD8E54" w14:textId="26EAEA77" w:rsidR="00740821" w:rsidRPr="00AB5B41" w:rsidRDefault="00740821" w:rsidP="00740821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  <w:lang w:val="vi-VN"/>
              </w:rPr>
              <w:t>9</w:t>
            </w:r>
            <w:r w:rsidRPr="00AB5B41">
              <w:rPr>
                <w:b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1851" w:type="pct"/>
            <w:gridSpan w:val="2"/>
            <w:vAlign w:val="center"/>
          </w:tcPr>
          <w:p w14:paraId="609A49E3" w14:textId="77777777" w:rsidR="00740821" w:rsidRPr="00AB5B41" w:rsidRDefault="00740821" w:rsidP="002D1FE7">
            <w:pPr>
              <w:rPr>
                <w:b/>
                <w:bCs/>
                <w:color w:val="00B050"/>
                <w:sz w:val="26"/>
                <w:szCs w:val="26"/>
                <w:lang w:val="vi-VN"/>
              </w:rPr>
            </w:pPr>
            <w:r w:rsidRPr="00AB5B41">
              <w:rPr>
                <w:b/>
                <w:bCs/>
                <w:color w:val="00B050"/>
                <w:sz w:val="26"/>
                <w:szCs w:val="26"/>
                <w:lang w:val="vi-VN"/>
              </w:rPr>
              <w:t>Chương IX. Tính xác suất theo định nghĩa cổ điển</w:t>
            </w:r>
          </w:p>
          <w:p w14:paraId="1A116AE0" w14:textId="77777777" w:rsidR="00740821" w:rsidRPr="00AB5B41" w:rsidRDefault="00740821" w:rsidP="002D1FE7">
            <w:pPr>
              <w:spacing w:line="288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AB5B41">
              <w:rPr>
                <w:i/>
                <w:iCs/>
                <w:color w:val="000000" w:themeColor="text1"/>
                <w:sz w:val="26"/>
                <w:szCs w:val="26"/>
                <w:lang w:val="vi-VN"/>
              </w:rPr>
              <w:t>Bài 26.</w:t>
            </w:r>
            <w:r w:rsidRPr="00AB5B41">
              <w:rPr>
                <w:color w:val="000000" w:themeColor="text1"/>
                <w:sz w:val="26"/>
                <w:szCs w:val="26"/>
                <w:lang w:val="vi-VN"/>
              </w:rPr>
              <w:t xml:space="preserve"> Biến cố và định nghĩa cổ điển của xác suất</w:t>
            </w:r>
          </w:p>
          <w:p w14:paraId="1039DD26" w14:textId="1388B210" w:rsidR="00740821" w:rsidRPr="00AB5B41" w:rsidRDefault="00740821" w:rsidP="00740821">
            <w:pPr>
              <w:spacing w:line="288" w:lineRule="auto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</w:rPr>
              <w:lastRenderedPageBreak/>
              <w:t>( Tiết 2 )</w:t>
            </w:r>
          </w:p>
        </w:tc>
        <w:tc>
          <w:tcPr>
            <w:tcW w:w="2084" w:type="pct"/>
            <w:gridSpan w:val="2"/>
          </w:tcPr>
          <w:p w14:paraId="42C5E213" w14:textId="77777777" w:rsidR="00740821" w:rsidRPr="00C6285E" w:rsidRDefault="00740821" w:rsidP="002D1FE7">
            <w:pPr>
              <w:pStyle w:val="TableParagraph"/>
              <w:tabs>
                <w:tab w:val="left" w:pos="351"/>
              </w:tabs>
              <w:spacing w:line="276" w:lineRule="auto"/>
              <w:ind w:right="91"/>
              <w:jc w:val="both"/>
              <w:rPr>
                <w:sz w:val="24"/>
                <w:szCs w:val="24"/>
                <w:lang w:val="vi-VN"/>
              </w:rPr>
            </w:pPr>
            <w:r w:rsidRPr="00C6285E">
              <w:rPr>
                <w:sz w:val="24"/>
                <w:szCs w:val="24"/>
                <w:lang w:val="vi-VN"/>
              </w:rPr>
              <w:lastRenderedPageBreak/>
              <w:t>- Nhận biết được một số khái niệm về xác suất cổ điển: phép thử ngẫu nhiên; không gian mẫu; biến cố (biến cố là tập con của không gian mẫu); biến cố đối; định nghĩa cổ điển của xác suất; nguyên lí xác suất</w:t>
            </w:r>
            <w:r w:rsidRPr="00C6285E">
              <w:rPr>
                <w:spacing w:val="-16"/>
                <w:sz w:val="24"/>
                <w:szCs w:val="24"/>
                <w:lang w:val="vi-VN"/>
              </w:rPr>
              <w:t xml:space="preserve"> </w:t>
            </w:r>
            <w:r w:rsidRPr="00C6285E">
              <w:rPr>
                <w:sz w:val="24"/>
                <w:szCs w:val="24"/>
                <w:lang w:val="vi-VN"/>
              </w:rPr>
              <w:t>bé.</w:t>
            </w:r>
          </w:p>
          <w:p w14:paraId="3C7EC09B" w14:textId="77777777" w:rsidR="00740821" w:rsidRPr="00C6285E" w:rsidRDefault="00740821" w:rsidP="002D1FE7">
            <w:pPr>
              <w:jc w:val="both"/>
              <w:rPr>
                <w:sz w:val="24"/>
                <w:szCs w:val="24"/>
                <w:lang w:val="vi-VN"/>
              </w:rPr>
            </w:pPr>
            <w:r w:rsidRPr="00C6285E">
              <w:rPr>
                <w:sz w:val="24"/>
                <w:szCs w:val="24"/>
                <w:lang w:val="vi-VN"/>
              </w:rPr>
              <w:lastRenderedPageBreak/>
              <w:t>- Mô tả được không gian mẫu, biến cố trong một số thí nghiệm đơn giản (</w:t>
            </w:r>
            <w:r w:rsidRPr="00A63127">
              <w:rPr>
                <w:sz w:val="24"/>
                <w:szCs w:val="24"/>
                <w:lang w:val="vi-VN"/>
              </w:rPr>
              <w:t>V</w:t>
            </w:r>
            <w:r w:rsidRPr="00C6285E">
              <w:rPr>
                <w:sz w:val="24"/>
                <w:szCs w:val="24"/>
                <w:lang w:val="vi-VN"/>
              </w:rPr>
              <w:t>í dụ: tung đồng xu hai lần, tung đồng xu ba lần, tung xúc xắc hai</w:t>
            </w:r>
            <w:r w:rsidRPr="00C6285E">
              <w:rPr>
                <w:spacing w:val="-17"/>
                <w:sz w:val="24"/>
                <w:szCs w:val="24"/>
                <w:lang w:val="vi-VN"/>
              </w:rPr>
              <w:t xml:space="preserve"> </w:t>
            </w:r>
            <w:r w:rsidRPr="00C6285E">
              <w:rPr>
                <w:sz w:val="24"/>
                <w:szCs w:val="24"/>
                <w:lang w:val="vi-VN"/>
              </w:rPr>
              <w:t xml:space="preserve">lần). </w:t>
            </w:r>
          </w:p>
          <w:p w14:paraId="16E5A9DD" w14:textId="65AFBBA5" w:rsidR="00740821" w:rsidRDefault="00740821" w:rsidP="00C33EAB">
            <w:pPr>
              <w:spacing w:line="288" w:lineRule="auto"/>
              <w:jc w:val="center"/>
              <w:rPr>
                <w:b/>
              </w:rPr>
            </w:pPr>
            <w:r w:rsidRPr="00AB4953">
              <w:rPr>
                <w:sz w:val="24"/>
                <w:szCs w:val="24"/>
                <w:lang w:val="vi-VN"/>
              </w:rPr>
              <w:t>- Mô tả tính chất cơ bản của xác suất.</w:t>
            </w:r>
          </w:p>
        </w:tc>
      </w:tr>
      <w:tr w:rsidR="00740821" w14:paraId="7AF2D6D9" w14:textId="77777777" w:rsidTr="00D0324C">
        <w:tc>
          <w:tcPr>
            <w:tcW w:w="278" w:type="pct"/>
            <w:vMerge/>
          </w:tcPr>
          <w:p w14:paraId="675323DB" w14:textId="77777777" w:rsidR="00740821" w:rsidRDefault="00740821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  <w:vMerge/>
          </w:tcPr>
          <w:p w14:paraId="7B93670A" w14:textId="77777777" w:rsidR="00740821" w:rsidRPr="00AB5B41" w:rsidRDefault="00740821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" w:type="pct"/>
            <w:gridSpan w:val="2"/>
            <w:vAlign w:val="center"/>
          </w:tcPr>
          <w:p w14:paraId="60E4ECB5" w14:textId="1E1891F5" w:rsidR="00740821" w:rsidRPr="00AB5B41" w:rsidRDefault="00740821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  <w:lang w:val="vi-VN"/>
              </w:rPr>
              <w:t>96</w:t>
            </w:r>
          </w:p>
        </w:tc>
        <w:tc>
          <w:tcPr>
            <w:tcW w:w="1851" w:type="pct"/>
            <w:gridSpan w:val="2"/>
            <w:vAlign w:val="center"/>
          </w:tcPr>
          <w:p w14:paraId="4959C22E" w14:textId="2FA4239F" w:rsidR="00740821" w:rsidRPr="00AB5B41" w:rsidRDefault="00740821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i/>
                <w:color w:val="000000" w:themeColor="text1"/>
                <w:sz w:val="26"/>
                <w:szCs w:val="26"/>
                <w:lang w:val="vi-VN"/>
              </w:rPr>
              <w:t xml:space="preserve">Bài 27. </w:t>
            </w:r>
            <w:r w:rsidRPr="00AB5B41">
              <w:rPr>
                <w:iCs/>
                <w:color w:val="000000" w:themeColor="text1"/>
                <w:sz w:val="26"/>
                <w:szCs w:val="26"/>
                <w:lang w:val="vi-VN"/>
              </w:rPr>
              <w:t xml:space="preserve">Thực hành tính xác suất theo định nghĩa cổ điển </w:t>
            </w:r>
            <w:r w:rsidRPr="00AB5B41">
              <w:rPr>
                <w:b/>
                <w:bCs/>
                <w:iCs/>
                <w:color w:val="000000" w:themeColor="text1"/>
                <w:sz w:val="26"/>
                <w:szCs w:val="26"/>
                <w:lang w:val="vi-VN"/>
              </w:rPr>
              <w:t>(Tiết 1)</w:t>
            </w:r>
          </w:p>
        </w:tc>
        <w:tc>
          <w:tcPr>
            <w:tcW w:w="2084" w:type="pct"/>
            <w:gridSpan w:val="2"/>
          </w:tcPr>
          <w:p w14:paraId="716640E4" w14:textId="77777777" w:rsidR="00740821" w:rsidRPr="00263ADA" w:rsidRDefault="00740821" w:rsidP="00740821">
            <w:pPr>
              <w:pStyle w:val="TableParagraph"/>
              <w:tabs>
                <w:tab w:val="left" w:pos="356"/>
              </w:tabs>
              <w:spacing w:line="276" w:lineRule="auto"/>
              <w:ind w:right="91"/>
              <w:jc w:val="both"/>
              <w:rPr>
                <w:sz w:val="24"/>
                <w:szCs w:val="24"/>
                <w:lang w:val="vi-VN"/>
              </w:rPr>
            </w:pPr>
            <w:r w:rsidRPr="00263ADA">
              <w:rPr>
                <w:sz w:val="24"/>
                <w:szCs w:val="24"/>
                <w:lang w:val="vi-VN"/>
              </w:rPr>
              <w:t>- Tính được xác suất của biến cố trong một số bài toán đơn giản bằng phương pháp tổ hợp (trường hợp xác suất phân bố</w:t>
            </w:r>
            <w:r w:rsidRPr="00263ADA">
              <w:rPr>
                <w:spacing w:val="-9"/>
                <w:sz w:val="24"/>
                <w:szCs w:val="24"/>
                <w:lang w:val="vi-VN"/>
              </w:rPr>
              <w:t xml:space="preserve"> </w:t>
            </w:r>
            <w:r w:rsidRPr="00263ADA">
              <w:rPr>
                <w:sz w:val="24"/>
                <w:szCs w:val="24"/>
                <w:lang w:val="vi-VN"/>
              </w:rPr>
              <w:t>đều).</w:t>
            </w:r>
          </w:p>
          <w:p w14:paraId="7AD45CB7" w14:textId="77777777" w:rsidR="00740821" w:rsidRPr="00263ADA" w:rsidRDefault="00740821" w:rsidP="00740821">
            <w:pPr>
              <w:jc w:val="both"/>
              <w:rPr>
                <w:sz w:val="24"/>
                <w:szCs w:val="24"/>
                <w:lang w:val="vi-VN"/>
              </w:rPr>
            </w:pPr>
            <w:r w:rsidRPr="00263ADA">
              <w:rPr>
                <w:sz w:val="24"/>
                <w:szCs w:val="24"/>
                <w:lang w:val="vi-VN"/>
              </w:rPr>
              <w:t>- Tính được xác suất trong một số thí nghiệm lặp bằng cách sử dụng sơ đồ hình cây (</w:t>
            </w:r>
            <w:r w:rsidRPr="009439D3">
              <w:rPr>
                <w:sz w:val="24"/>
                <w:szCs w:val="24"/>
                <w:lang w:val="vi-VN"/>
              </w:rPr>
              <w:t>V</w:t>
            </w:r>
            <w:r w:rsidRPr="00263ADA">
              <w:rPr>
                <w:sz w:val="24"/>
                <w:szCs w:val="24"/>
                <w:lang w:val="vi-VN"/>
              </w:rPr>
              <w:t>í dụ: tung xúc xắc hai lần, tính xác suất để tổng số chấm xuất hiện trong hai lần tung bằng</w:t>
            </w:r>
            <w:r w:rsidRPr="00263ADA">
              <w:rPr>
                <w:spacing w:val="-8"/>
                <w:sz w:val="24"/>
                <w:szCs w:val="24"/>
                <w:lang w:val="vi-VN"/>
              </w:rPr>
              <w:t xml:space="preserve"> </w:t>
            </w:r>
            <w:r w:rsidRPr="00263ADA">
              <w:rPr>
                <w:sz w:val="24"/>
                <w:szCs w:val="24"/>
                <w:lang w:val="vi-VN"/>
              </w:rPr>
              <w:t xml:space="preserve">7). </w:t>
            </w:r>
          </w:p>
          <w:p w14:paraId="137B442B" w14:textId="3FF5DC48" w:rsidR="00740821" w:rsidRDefault="00740821" w:rsidP="00D0324C">
            <w:pPr>
              <w:spacing w:line="288" w:lineRule="auto"/>
              <w:rPr>
                <w:b/>
              </w:rPr>
            </w:pPr>
            <w:r w:rsidRPr="00A03C2C">
              <w:rPr>
                <w:sz w:val="24"/>
                <w:szCs w:val="24"/>
                <w:lang w:val="vi-VN"/>
              </w:rPr>
              <w:t>- Nắm và vận dụng quy tắc tính xác suất của biến cố đối.</w:t>
            </w:r>
          </w:p>
        </w:tc>
      </w:tr>
      <w:tr w:rsidR="00740821" w14:paraId="477D070E" w14:textId="77777777" w:rsidTr="00D0324C">
        <w:tc>
          <w:tcPr>
            <w:tcW w:w="278" w:type="pct"/>
            <w:vMerge/>
          </w:tcPr>
          <w:p w14:paraId="512929A2" w14:textId="77777777" w:rsidR="00740821" w:rsidRDefault="00740821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</w:tcPr>
          <w:p w14:paraId="4BB88628" w14:textId="77777777" w:rsidR="00740821" w:rsidRPr="00AB5B41" w:rsidRDefault="00740821" w:rsidP="00740821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sz w:val="26"/>
                <w:szCs w:val="26"/>
              </w:rPr>
              <w:t xml:space="preserve">Chuyên đề : </w:t>
            </w:r>
          </w:p>
          <w:p w14:paraId="332F0DC9" w14:textId="00FF7D75" w:rsidR="00740821" w:rsidRPr="00AB5B41" w:rsidRDefault="00740821" w:rsidP="00740821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sz w:val="26"/>
                <w:szCs w:val="26"/>
              </w:rPr>
              <w:t>Đại số</w:t>
            </w:r>
          </w:p>
        </w:tc>
        <w:tc>
          <w:tcPr>
            <w:tcW w:w="371" w:type="pct"/>
            <w:gridSpan w:val="2"/>
            <w:vAlign w:val="center"/>
          </w:tcPr>
          <w:p w14:paraId="2F309B02" w14:textId="0C8D5CC8" w:rsidR="00740821" w:rsidRPr="00AB5B41" w:rsidRDefault="00740821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</w:rPr>
              <w:t>31, 32</w:t>
            </w:r>
          </w:p>
        </w:tc>
        <w:tc>
          <w:tcPr>
            <w:tcW w:w="1851" w:type="pct"/>
            <w:gridSpan w:val="2"/>
            <w:vAlign w:val="center"/>
          </w:tcPr>
          <w:p w14:paraId="76B75E09" w14:textId="262D29F8" w:rsidR="00740821" w:rsidRPr="00AB5B41" w:rsidRDefault="00740821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AB5B41">
              <w:rPr>
                <w:bCs/>
                <w:i/>
                <w:iCs/>
                <w:color w:val="auto"/>
                <w:sz w:val="26"/>
                <w:szCs w:val="26"/>
                <w:lang w:val="vi-VN"/>
              </w:rPr>
              <w:t xml:space="preserve">Bài 4. </w:t>
            </w:r>
            <w:r w:rsidRPr="00AB5B41">
              <w:rPr>
                <w:bCs/>
                <w:color w:val="auto"/>
                <w:sz w:val="26"/>
                <w:szCs w:val="26"/>
                <w:lang w:val="vi-VN"/>
              </w:rPr>
              <w:t xml:space="preserve">Nhị thức Newton </w:t>
            </w:r>
            <w:r w:rsidRPr="00AB5B41">
              <w:rPr>
                <w:b/>
                <w:color w:val="auto"/>
                <w:sz w:val="26"/>
                <w:szCs w:val="26"/>
                <w:lang w:val="vi-VN"/>
              </w:rPr>
              <w:t>(Tiết 2</w:t>
            </w:r>
            <w:r w:rsidRPr="00AB5B41">
              <w:rPr>
                <w:b/>
                <w:color w:val="auto"/>
                <w:sz w:val="26"/>
                <w:szCs w:val="26"/>
              </w:rPr>
              <w:t>, 3</w:t>
            </w:r>
            <w:r w:rsidRPr="00AB5B41">
              <w:rPr>
                <w:b/>
                <w:color w:val="auto"/>
                <w:sz w:val="26"/>
                <w:szCs w:val="26"/>
                <w:lang w:val="vi-VN"/>
              </w:rPr>
              <w:t>)</w:t>
            </w:r>
          </w:p>
        </w:tc>
        <w:tc>
          <w:tcPr>
            <w:tcW w:w="2084" w:type="pct"/>
            <w:gridSpan w:val="2"/>
          </w:tcPr>
          <w:p w14:paraId="1F4AF95C" w14:textId="77777777" w:rsidR="00740821" w:rsidRDefault="00740821" w:rsidP="002D1FE7">
            <w:pPr>
              <w:jc w:val="both"/>
              <w:rPr>
                <w:sz w:val="24"/>
                <w:szCs w:val="24"/>
                <w:lang w:val="vi-VN"/>
              </w:rPr>
            </w:pPr>
            <w:r w:rsidRPr="002739F7">
              <w:rPr>
                <w:sz w:val="24"/>
                <w:szCs w:val="24"/>
                <w:lang w:val="vi-VN"/>
              </w:rPr>
              <w:t xml:space="preserve">- Xác định </w:t>
            </w:r>
            <w:r w:rsidRPr="00A26CBD">
              <w:rPr>
                <w:sz w:val="24"/>
                <w:szCs w:val="24"/>
                <w:lang w:val="vi-VN"/>
              </w:rPr>
              <w:t xml:space="preserve">được </w:t>
            </w:r>
            <w:r w:rsidRPr="002739F7">
              <w:rPr>
                <w:sz w:val="24"/>
                <w:szCs w:val="24"/>
                <w:lang w:val="vi-VN"/>
              </w:rPr>
              <w:t>các hệ số trong khai triển nhị thức Newton thông qua tam giác Pascal.</w:t>
            </w:r>
          </w:p>
          <w:p w14:paraId="1A4CEEFA" w14:textId="77777777" w:rsidR="00740821" w:rsidRDefault="00740821" w:rsidP="002D1FE7">
            <w:pPr>
              <w:jc w:val="both"/>
              <w:rPr>
                <w:sz w:val="24"/>
                <w:szCs w:val="24"/>
                <w:lang w:val="vi-VN"/>
              </w:rPr>
            </w:pPr>
            <w:r w:rsidRPr="002739F7">
              <w:rPr>
                <w:sz w:val="24"/>
                <w:szCs w:val="24"/>
                <w:lang w:val="vi-VN"/>
              </w:rPr>
              <w:t xml:space="preserve">- Khai triển </w:t>
            </w:r>
            <w:r w:rsidRPr="00A26CBD">
              <w:rPr>
                <w:sz w:val="24"/>
                <w:szCs w:val="24"/>
                <w:lang w:val="vi-VN"/>
              </w:rPr>
              <w:t xml:space="preserve">được </w:t>
            </w:r>
            <w:r w:rsidRPr="002739F7">
              <w:rPr>
                <w:sz w:val="24"/>
                <w:szCs w:val="24"/>
                <w:lang w:val="vi-VN"/>
              </w:rPr>
              <w:t xml:space="preserve">nhị thức Newton </w:t>
            </w:r>
            <w:r w:rsidRPr="002739F7">
              <w:rPr>
                <w:position w:val="-14"/>
                <w:sz w:val="24"/>
                <w:szCs w:val="24"/>
                <w:lang w:val="vi-VN"/>
              </w:rPr>
              <w:object w:dxaOrig="800" w:dyaOrig="440" w14:anchorId="27B2DB53">
                <v:shape id="_x0000_i1039" type="#_x0000_t75" style="width:40.65pt;height:22.65pt" o:ole="">
                  <v:imagedata r:id="rId27" o:title=""/>
                </v:shape>
                <o:OLEObject Type="Embed" ProgID="Equation.DSMT4" ShapeID="_x0000_i1039" DrawAspect="Content" ObjectID="_1755420049" r:id="rId33"/>
              </w:object>
            </w:r>
            <w:r w:rsidRPr="00863192">
              <w:rPr>
                <w:sz w:val="24"/>
                <w:szCs w:val="24"/>
                <w:lang w:val="vi-VN"/>
              </w:rPr>
              <w:t xml:space="preserve"> </w:t>
            </w:r>
            <w:r w:rsidRPr="002739F7">
              <w:rPr>
                <w:sz w:val="24"/>
                <w:szCs w:val="24"/>
                <w:lang w:val="vi-VN"/>
              </w:rPr>
              <w:t xml:space="preserve">bằng cách </w:t>
            </w:r>
            <w:r w:rsidRPr="00A26CBD">
              <w:rPr>
                <w:sz w:val="24"/>
                <w:szCs w:val="24"/>
                <w:lang w:val="vi-VN"/>
              </w:rPr>
              <w:t xml:space="preserve">vận dụng </w:t>
            </w:r>
            <w:r w:rsidRPr="002739F7">
              <w:rPr>
                <w:sz w:val="24"/>
                <w:szCs w:val="24"/>
                <w:lang w:val="vi-VN"/>
              </w:rPr>
              <w:t>tổ hợp.</w:t>
            </w:r>
          </w:p>
          <w:p w14:paraId="739F75F4" w14:textId="1478BB46" w:rsidR="00740821" w:rsidRDefault="00740821" w:rsidP="00C33EAB">
            <w:pPr>
              <w:spacing w:line="288" w:lineRule="auto"/>
              <w:rPr>
                <w:b/>
              </w:rPr>
            </w:pPr>
            <w:r w:rsidRPr="002739F7">
              <w:rPr>
                <w:sz w:val="24"/>
                <w:szCs w:val="24"/>
                <w:lang w:val="vi-VN"/>
              </w:rPr>
              <w:t xml:space="preserve">- Xác định </w:t>
            </w:r>
            <w:r w:rsidRPr="008A0F22">
              <w:rPr>
                <w:sz w:val="24"/>
                <w:szCs w:val="24"/>
                <w:lang w:val="vi-VN"/>
              </w:rPr>
              <w:t xml:space="preserve">được </w:t>
            </w:r>
            <w:r w:rsidRPr="002739F7">
              <w:rPr>
                <w:sz w:val="24"/>
                <w:szCs w:val="24"/>
                <w:lang w:val="vi-VN"/>
              </w:rPr>
              <w:t xml:space="preserve">hệ số của </w:t>
            </w:r>
            <w:r w:rsidRPr="002739F7">
              <w:rPr>
                <w:position w:val="-6"/>
                <w:sz w:val="24"/>
                <w:szCs w:val="24"/>
                <w:lang w:val="vi-VN"/>
              </w:rPr>
              <w:object w:dxaOrig="279" w:dyaOrig="320" w14:anchorId="1394C3B7">
                <v:shape id="_x0000_i1040" type="#_x0000_t75" style="width:13.35pt;height:16.65pt" o:ole="">
                  <v:imagedata r:id="rId29" o:title=""/>
                </v:shape>
                <o:OLEObject Type="Embed" ProgID="Equation.DSMT4" ShapeID="_x0000_i1040" DrawAspect="Content" ObjectID="_1755420050" r:id="rId34"/>
              </w:object>
            </w:r>
            <w:r>
              <w:rPr>
                <w:sz w:val="24"/>
                <w:szCs w:val="24"/>
                <w:lang w:val="vi-VN"/>
              </w:rPr>
              <w:t xml:space="preserve"> </w:t>
            </w:r>
            <w:r w:rsidRPr="002739F7">
              <w:rPr>
                <w:sz w:val="24"/>
                <w:szCs w:val="24"/>
                <w:lang w:val="vi-VN"/>
              </w:rPr>
              <w:t xml:space="preserve"> trong khai triển </w:t>
            </w:r>
            <w:r w:rsidRPr="002739F7">
              <w:rPr>
                <w:position w:val="-14"/>
                <w:sz w:val="24"/>
                <w:szCs w:val="24"/>
                <w:lang w:val="vi-VN"/>
              </w:rPr>
              <w:object w:dxaOrig="900" w:dyaOrig="440" w14:anchorId="4D24FEAC">
                <v:shape id="_x0000_i1041" type="#_x0000_t75" style="width:45.35pt;height:22.65pt" o:ole="">
                  <v:imagedata r:id="rId31" o:title=""/>
                </v:shape>
                <o:OLEObject Type="Embed" ProgID="Equation.DSMT4" ShapeID="_x0000_i1041" DrawAspect="Content" ObjectID="_1755420051" r:id="rId35"/>
              </w:object>
            </w:r>
            <w:r>
              <w:rPr>
                <w:sz w:val="24"/>
                <w:szCs w:val="24"/>
                <w:lang w:val="vi-VN"/>
              </w:rPr>
              <w:t xml:space="preserve"> </w:t>
            </w:r>
            <w:r w:rsidRPr="002739F7">
              <w:rPr>
                <w:sz w:val="24"/>
                <w:szCs w:val="24"/>
                <w:lang w:val="vi-VN"/>
              </w:rPr>
              <w:t>thành đa thức.</w:t>
            </w:r>
          </w:p>
        </w:tc>
      </w:tr>
      <w:tr w:rsidR="00D0324C" w14:paraId="377B7314" w14:textId="77777777" w:rsidTr="00D0324C">
        <w:tc>
          <w:tcPr>
            <w:tcW w:w="278" w:type="pct"/>
            <w:vMerge w:val="restart"/>
          </w:tcPr>
          <w:p w14:paraId="22846FD7" w14:textId="3C4DB291" w:rsidR="00D0324C" w:rsidRDefault="00D0324C" w:rsidP="00C33EAB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33</w:t>
            </w:r>
          </w:p>
        </w:tc>
        <w:tc>
          <w:tcPr>
            <w:tcW w:w="416" w:type="pct"/>
            <w:gridSpan w:val="2"/>
          </w:tcPr>
          <w:p w14:paraId="4DC35715" w14:textId="1AF067FC" w:rsidR="00D0324C" w:rsidRPr="00AB5B41" w:rsidRDefault="00D0324C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</w:rPr>
              <w:t>XS - TK</w:t>
            </w:r>
          </w:p>
        </w:tc>
        <w:tc>
          <w:tcPr>
            <w:tcW w:w="371" w:type="pct"/>
            <w:gridSpan w:val="2"/>
            <w:vAlign w:val="center"/>
          </w:tcPr>
          <w:p w14:paraId="59F0A183" w14:textId="076DB87A" w:rsidR="00D0324C" w:rsidRPr="00AB5B41" w:rsidRDefault="00D0324C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  <w:lang w:val="vi-VN"/>
              </w:rPr>
              <w:t>97, 98</w:t>
            </w:r>
          </w:p>
        </w:tc>
        <w:tc>
          <w:tcPr>
            <w:tcW w:w="1851" w:type="pct"/>
            <w:gridSpan w:val="2"/>
            <w:vAlign w:val="center"/>
          </w:tcPr>
          <w:p w14:paraId="7F70F31B" w14:textId="174AE508" w:rsidR="00D0324C" w:rsidRPr="00AB5B41" w:rsidRDefault="00D0324C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AB5B41">
              <w:rPr>
                <w:i/>
                <w:color w:val="000000" w:themeColor="text1"/>
                <w:sz w:val="26"/>
                <w:szCs w:val="26"/>
                <w:lang w:val="vi-VN"/>
              </w:rPr>
              <w:t xml:space="preserve">Bài 27. </w:t>
            </w:r>
            <w:r w:rsidRPr="00AB5B41">
              <w:rPr>
                <w:iCs/>
                <w:color w:val="000000" w:themeColor="text1"/>
                <w:sz w:val="26"/>
                <w:szCs w:val="26"/>
                <w:lang w:val="vi-VN"/>
              </w:rPr>
              <w:t xml:space="preserve">Thực hành tính xác suất theo định nghĩa cổ điển </w:t>
            </w:r>
            <w:r w:rsidRPr="00AB5B41">
              <w:rPr>
                <w:b/>
                <w:bCs/>
                <w:iCs/>
                <w:color w:val="000000" w:themeColor="text1"/>
                <w:sz w:val="26"/>
                <w:szCs w:val="26"/>
                <w:lang w:val="vi-VN"/>
              </w:rPr>
              <w:t>(Tiết 2, 3)</w:t>
            </w:r>
          </w:p>
        </w:tc>
        <w:tc>
          <w:tcPr>
            <w:tcW w:w="2084" w:type="pct"/>
            <w:gridSpan w:val="2"/>
          </w:tcPr>
          <w:p w14:paraId="3EA0C4EC" w14:textId="77777777" w:rsidR="00D0324C" w:rsidRPr="00263ADA" w:rsidRDefault="00D0324C" w:rsidP="002D1FE7">
            <w:pPr>
              <w:pStyle w:val="TableParagraph"/>
              <w:tabs>
                <w:tab w:val="left" w:pos="356"/>
              </w:tabs>
              <w:spacing w:line="276" w:lineRule="auto"/>
              <w:ind w:right="91"/>
              <w:jc w:val="both"/>
              <w:rPr>
                <w:sz w:val="24"/>
                <w:szCs w:val="24"/>
                <w:lang w:val="vi-VN"/>
              </w:rPr>
            </w:pPr>
            <w:r w:rsidRPr="00263ADA">
              <w:rPr>
                <w:sz w:val="24"/>
                <w:szCs w:val="24"/>
                <w:lang w:val="vi-VN"/>
              </w:rPr>
              <w:t>- Tính được xác suất của biến cố trong một số bài toán đơn giản bằng phương pháp tổ hợp (trường hợp xác suất phân bố</w:t>
            </w:r>
            <w:r w:rsidRPr="00263ADA">
              <w:rPr>
                <w:spacing w:val="-9"/>
                <w:sz w:val="24"/>
                <w:szCs w:val="24"/>
                <w:lang w:val="vi-VN"/>
              </w:rPr>
              <w:t xml:space="preserve"> </w:t>
            </w:r>
            <w:r w:rsidRPr="00263ADA">
              <w:rPr>
                <w:sz w:val="24"/>
                <w:szCs w:val="24"/>
                <w:lang w:val="vi-VN"/>
              </w:rPr>
              <w:t>đều).</w:t>
            </w:r>
          </w:p>
          <w:p w14:paraId="38AF62CF" w14:textId="77777777" w:rsidR="00D0324C" w:rsidRPr="00263ADA" w:rsidRDefault="00D0324C" w:rsidP="002D1FE7">
            <w:pPr>
              <w:jc w:val="both"/>
              <w:rPr>
                <w:sz w:val="24"/>
                <w:szCs w:val="24"/>
                <w:lang w:val="vi-VN"/>
              </w:rPr>
            </w:pPr>
            <w:r w:rsidRPr="00263ADA">
              <w:rPr>
                <w:sz w:val="24"/>
                <w:szCs w:val="24"/>
                <w:lang w:val="vi-VN"/>
              </w:rPr>
              <w:t>- Tính được xác suất trong một số thí nghiệm lặp bằng cách sử dụng sơ đồ hình cây (</w:t>
            </w:r>
            <w:r w:rsidRPr="009439D3">
              <w:rPr>
                <w:sz w:val="24"/>
                <w:szCs w:val="24"/>
                <w:lang w:val="vi-VN"/>
              </w:rPr>
              <w:t>V</w:t>
            </w:r>
            <w:r w:rsidRPr="00263ADA">
              <w:rPr>
                <w:sz w:val="24"/>
                <w:szCs w:val="24"/>
                <w:lang w:val="vi-VN"/>
              </w:rPr>
              <w:t>í dụ: tung xúc xắc hai lần, tính xác suất để tổng số chấm xuất hiện trong hai lần tung bằng</w:t>
            </w:r>
            <w:r w:rsidRPr="00263ADA">
              <w:rPr>
                <w:spacing w:val="-8"/>
                <w:sz w:val="24"/>
                <w:szCs w:val="24"/>
                <w:lang w:val="vi-VN"/>
              </w:rPr>
              <w:t xml:space="preserve"> </w:t>
            </w:r>
            <w:r w:rsidRPr="00263ADA">
              <w:rPr>
                <w:sz w:val="24"/>
                <w:szCs w:val="24"/>
                <w:lang w:val="vi-VN"/>
              </w:rPr>
              <w:t xml:space="preserve">7). </w:t>
            </w:r>
          </w:p>
          <w:p w14:paraId="2B2B4ED1" w14:textId="3B6E6735" w:rsidR="00D0324C" w:rsidRDefault="00D0324C" w:rsidP="00C33EAB">
            <w:pPr>
              <w:spacing w:line="288" w:lineRule="auto"/>
              <w:rPr>
                <w:b/>
              </w:rPr>
            </w:pPr>
            <w:r w:rsidRPr="00A03C2C">
              <w:rPr>
                <w:sz w:val="24"/>
                <w:szCs w:val="24"/>
                <w:lang w:val="vi-VN"/>
              </w:rPr>
              <w:t>- Nắm và vận dụng quy tắc tính xác suất của biến cố đối.</w:t>
            </w:r>
          </w:p>
        </w:tc>
      </w:tr>
      <w:tr w:rsidR="00D0324C" w14:paraId="4F42D61D" w14:textId="77777777" w:rsidTr="00D0324C">
        <w:tc>
          <w:tcPr>
            <w:tcW w:w="278" w:type="pct"/>
            <w:vMerge/>
          </w:tcPr>
          <w:p w14:paraId="15FAA73A" w14:textId="77777777" w:rsidR="00D0324C" w:rsidRDefault="00D0324C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</w:tcPr>
          <w:p w14:paraId="7830D889" w14:textId="77777777" w:rsidR="00D0324C" w:rsidRPr="00AB5B41" w:rsidRDefault="00D0324C" w:rsidP="00D0324C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sz w:val="26"/>
                <w:szCs w:val="26"/>
              </w:rPr>
              <w:t xml:space="preserve">Chuyên đề : </w:t>
            </w:r>
          </w:p>
          <w:p w14:paraId="4BEE1132" w14:textId="04EFEC0B" w:rsidR="00D0324C" w:rsidRPr="00AB5B41" w:rsidRDefault="00D0324C" w:rsidP="00D0324C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sz w:val="26"/>
                <w:szCs w:val="26"/>
              </w:rPr>
              <w:t>Đại số</w:t>
            </w:r>
          </w:p>
        </w:tc>
        <w:tc>
          <w:tcPr>
            <w:tcW w:w="371" w:type="pct"/>
            <w:gridSpan w:val="2"/>
            <w:vAlign w:val="center"/>
          </w:tcPr>
          <w:p w14:paraId="07167CB1" w14:textId="3048633A" w:rsidR="00D0324C" w:rsidRPr="00AB5B41" w:rsidRDefault="00D0324C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</w:rPr>
              <w:t>33, 34</w:t>
            </w:r>
          </w:p>
        </w:tc>
        <w:tc>
          <w:tcPr>
            <w:tcW w:w="1851" w:type="pct"/>
            <w:gridSpan w:val="2"/>
            <w:vAlign w:val="center"/>
          </w:tcPr>
          <w:p w14:paraId="04BA3765" w14:textId="64137758" w:rsidR="00D0324C" w:rsidRPr="00AB5B41" w:rsidRDefault="00D0324C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AB5B41">
              <w:rPr>
                <w:bCs/>
                <w:i/>
                <w:iCs/>
                <w:color w:val="auto"/>
                <w:sz w:val="26"/>
                <w:szCs w:val="26"/>
                <w:lang w:val="vi-VN"/>
              </w:rPr>
              <w:t xml:space="preserve">Bài 4. </w:t>
            </w:r>
            <w:r w:rsidRPr="00AB5B41">
              <w:rPr>
                <w:bCs/>
                <w:color w:val="auto"/>
                <w:sz w:val="26"/>
                <w:szCs w:val="26"/>
                <w:lang w:val="vi-VN"/>
              </w:rPr>
              <w:t xml:space="preserve">Nhị thức Newton </w:t>
            </w:r>
            <w:r w:rsidRPr="00AB5B41">
              <w:rPr>
                <w:b/>
                <w:color w:val="auto"/>
                <w:sz w:val="26"/>
                <w:szCs w:val="26"/>
                <w:lang w:val="vi-VN"/>
              </w:rPr>
              <w:t xml:space="preserve">(Tiết </w:t>
            </w:r>
            <w:r w:rsidRPr="00AB5B41">
              <w:rPr>
                <w:b/>
                <w:color w:val="auto"/>
                <w:sz w:val="26"/>
                <w:szCs w:val="26"/>
              </w:rPr>
              <w:t>4, 5</w:t>
            </w:r>
            <w:r w:rsidRPr="00AB5B41">
              <w:rPr>
                <w:b/>
                <w:color w:val="auto"/>
                <w:sz w:val="26"/>
                <w:szCs w:val="26"/>
                <w:lang w:val="vi-VN"/>
              </w:rPr>
              <w:t>)</w:t>
            </w:r>
          </w:p>
        </w:tc>
        <w:tc>
          <w:tcPr>
            <w:tcW w:w="2084" w:type="pct"/>
            <w:gridSpan w:val="2"/>
          </w:tcPr>
          <w:p w14:paraId="0703CF8B" w14:textId="77777777" w:rsidR="00D0324C" w:rsidRDefault="00D0324C" w:rsidP="00D0324C">
            <w:pPr>
              <w:jc w:val="both"/>
              <w:rPr>
                <w:sz w:val="24"/>
                <w:szCs w:val="24"/>
                <w:lang w:val="vi-VN"/>
              </w:rPr>
            </w:pPr>
            <w:r w:rsidRPr="002739F7">
              <w:rPr>
                <w:sz w:val="24"/>
                <w:szCs w:val="24"/>
                <w:lang w:val="vi-VN"/>
              </w:rPr>
              <w:t xml:space="preserve">- Xác định </w:t>
            </w:r>
            <w:r w:rsidRPr="00A26CBD">
              <w:rPr>
                <w:sz w:val="24"/>
                <w:szCs w:val="24"/>
                <w:lang w:val="vi-VN"/>
              </w:rPr>
              <w:t xml:space="preserve">được </w:t>
            </w:r>
            <w:r w:rsidRPr="002739F7">
              <w:rPr>
                <w:sz w:val="24"/>
                <w:szCs w:val="24"/>
                <w:lang w:val="vi-VN"/>
              </w:rPr>
              <w:t>các hệ số trong khai triển nhị thức Newton thông qua tam giác Pascal.</w:t>
            </w:r>
          </w:p>
          <w:p w14:paraId="383DC397" w14:textId="77777777" w:rsidR="00D0324C" w:rsidRDefault="00D0324C" w:rsidP="00D0324C">
            <w:pPr>
              <w:jc w:val="both"/>
              <w:rPr>
                <w:sz w:val="24"/>
                <w:szCs w:val="24"/>
                <w:lang w:val="vi-VN"/>
              </w:rPr>
            </w:pPr>
            <w:r w:rsidRPr="002739F7">
              <w:rPr>
                <w:sz w:val="24"/>
                <w:szCs w:val="24"/>
                <w:lang w:val="vi-VN"/>
              </w:rPr>
              <w:t xml:space="preserve">- Khai triển </w:t>
            </w:r>
            <w:r w:rsidRPr="00A26CBD">
              <w:rPr>
                <w:sz w:val="24"/>
                <w:szCs w:val="24"/>
                <w:lang w:val="vi-VN"/>
              </w:rPr>
              <w:t xml:space="preserve">được </w:t>
            </w:r>
            <w:r w:rsidRPr="002739F7">
              <w:rPr>
                <w:sz w:val="24"/>
                <w:szCs w:val="24"/>
                <w:lang w:val="vi-VN"/>
              </w:rPr>
              <w:t xml:space="preserve">nhị thức Newton </w:t>
            </w:r>
            <w:r w:rsidRPr="002739F7">
              <w:rPr>
                <w:position w:val="-14"/>
                <w:sz w:val="24"/>
                <w:szCs w:val="24"/>
                <w:lang w:val="vi-VN"/>
              </w:rPr>
              <w:object w:dxaOrig="800" w:dyaOrig="440" w14:anchorId="027E7E5E">
                <v:shape id="_x0000_i1042" type="#_x0000_t75" style="width:40.65pt;height:22.65pt" o:ole="">
                  <v:imagedata r:id="rId27" o:title=""/>
                </v:shape>
                <o:OLEObject Type="Embed" ProgID="Equation.DSMT4" ShapeID="_x0000_i1042" DrawAspect="Content" ObjectID="_1755420052" r:id="rId36"/>
              </w:object>
            </w:r>
            <w:r w:rsidRPr="00863192">
              <w:rPr>
                <w:sz w:val="24"/>
                <w:szCs w:val="24"/>
                <w:lang w:val="vi-VN"/>
              </w:rPr>
              <w:t xml:space="preserve"> </w:t>
            </w:r>
            <w:r w:rsidRPr="002739F7">
              <w:rPr>
                <w:sz w:val="24"/>
                <w:szCs w:val="24"/>
                <w:lang w:val="vi-VN"/>
              </w:rPr>
              <w:t xml:space="preserve">bằng cách </w:t>
            </w:r>
            <w:r w:rsidRPr="00A26CBD">
              <w:rPr>
                <w:sz w:val="24"/>
                <w:szCs w:val="24"/>
                <w:lang w:val="vi-VN"/>
              </w:rPr>
              <w:t xml:space="preserve">vận dụng </w:t>
            </w:r>
            <w:r w:rsidRPr="002739F7">
              <w:rPr>
                <w:sz w:val="24"/>
                <w:szCs w:val="24"/>
                <w:lang w:val="vi-VN"/>
              </w:rPr>
              <w:t>tổ hợp.</w:t>
            </w:r>
          </w:p>
          <w:p w14:paraId="76EBCDCB" w14:textId="34854542" w:rsidR="00D0324C" w:rsidRDefault="00D0324C" w:rsidP="00D0324C">
            <w:pPr>
              <w:spacing w:line="288" w:lineRule="auto"/>
              <w:jc w:val="center"/>
              <w:rPr>
                <w:b/>
              </w:rPr>
            </w:pPr>
            <w:r w:rsidRPr="002739F7">
              <w:rPr>
                <w:sz w:val="24"/>
                <w:szCs w:val="24"/>
                <w:lang w:val="vi-VN"/>
              </w:rPr>
              <w:lastRenderedPageBreak/>
              <w:t xml:space="preserve">- Xác định </w:t>
            </w:r>
            <w:r w:rsidRPr="008A0F22">
              <w:rPr>
                <w:sz w:val="24"/>
                <w:szCs w:val="24"/>
                <w:lang w:val="vi-VN"/>
              </w:rPr>
              <w:t xml:space="preserve">được </w:t>
            </w:r>
            <w:r w:rsidRPr="002739F7">
              <w:rPr>
                <w:sz w:val="24"/>
                <w:szCs w:val="24"/>
                <w:lang w:val="vi-VN"/>
              </w:rPr>
              <w:t xml:space="preserve">hệ số của </w:t>
            </w:r>
            <w:r w:rsidRPr="002739F7">
              <w:rPr>
                <w:position w:val="-6"/>
                <w:sz w:val="24"/>
                <w:szCs w:val="24"/>
                <w:lang w:val="vi-VN"/>
              </w:rPr>
              <w:object w:dxaOrig="279" w:dyaOrig="320" w14:anchorId="49C27E77">
                <v:shape id="_x0000_i1043" type="#_x0000_t75" style="width:13.35pt;height:16.65pt" o:ole="">
                  <v:imagedata r:id="rId29" o:title=""/>
                </v:shape>
                <o:OLEObject Type="Embed" ProgID="Equation.DSMT4" ShapeID="_x0000_i1043" DrawAspect="Content" ObjectID="_1755420053" r:id="rId37"/>
              </w:object>
            </w:r>
            <w:r>
              <w:rPr>
                <w:sz w:val="24"/>
                <w:szCs w:val="24"/>
                <w:lang w:val="vi-VN"/>
              </w:rPr>
              <w:t xml:space="preserve"> </w:t>
            </w:r>
            <w:r w:rsidRPr="002739F7">
              <w:rPr>
                <w:sz w:val="24"/>
                <w:szCs w:val="24"/>
                <w:lang w:val="vi-VN"/>
              </w:rPr>
              <w:t xml:space="preserve"> trong khai triển </w:t>
            </w:r>
            <w:r w:rsidRPr="002739F7">
              <w:rPr>
                <w:position w:val="-14"/>
                <w:sz w:val="24"/>
                <w:szCs w:val="24"/>
                <w:lang w:val="vi-VN"/>
              </w:rPr>
              <w:object w:dxaOrig="900" w:dyaOrig="440" w14:anchorId="457A7C6A">
                <v:shape id="_x0000_i1044" type="#_x0000_t75" style="width:45.35pt;height:22.65pt" o:ole="">
                  <v:imagedata r:id="rId31" o:title=""/>
                </v:shape>
                <o:OLEObject Type="Embed" ProgID="Equation.DSMT4" ShapeID="_x0000_i1044" DrawAspect="Content" ObjectID="_1755420054" r:id="rId38"/>
              </w:object>
            </w:r>
            <w:r>
              <w:rPr>
                <w:sz w:val="24"/>
                <w:szCs w:val="24"/>
                <w:lang w:val="vi-VN"/>
              </w:rPr>
              <w:t xml:space="preserve"> </w:t>
            </w:r>
            <w:r w:rsidRPr="002739F7">
              <w:rPr>
                <w:sz w:val="24"/>
                <w:szCs w:val="24"/>
                <w:lang w:val="vi-VN"/>
              </w:rPr>
              <w:t>thành đa thức.</w:t>
            </w:r>
          </w:p>
        </w:tc>
      </w:tr>
      <w:tr w:rsidR="00AB5B41" w14:paraId="6FF9784D" w14:textId="77777777" w:rsidTr="00D0324C">
        <w:tc>
          <w:tcPr>
            <w:tcW w:w="278" w:type="pct"/>
            <w:vMerge w:val="restart"/>
          </w:tcPr>
          <w:p w14:paraId="521CE9A1" w14:textId="19BD3617" w:rsidR="00AB5B41" w:rsidRDefault="00AB5B41" w:rsidP="00C33EAB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lastRenderedPageBreak/>
              <w:t>34</w:t>
            </w:r>
          </w:p>
        </w:tc>
        <w:tc>
          <w:tcPr>
            <w:tcW w:w="416" w:type="pct"/>
            <w:gridSpan w:val="2"/>
          </w:tcPr>
          <w:p w14:paraId="3A3BB030" w14:textId="60C9B6EF" w:rsidR="00AB5B41" w:rsidRPr="00AB5B41" w:rsidRDefault="00AB5B41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</w:rPr>
              <w:t>XS - TK</w:t>
            </w:r>
          </w:p>
        </w:tc>
        <w:tc>
          <w:tcPr>
            <w:tcW w:w="371" w:type="pct"/>
            <w:gridSpan w:val="2"/>
            <w:vAlign w:val="center"/>
          </w:tcPr>
          <w:p w14:paraId="1EE2EE17" w14:textId="3AA56EED" w:rsidR="00AB5B41" w:rsidRPr="00AB5B41" w:rsidRDefault="00AB5B41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  <w:lang w:val="vi-VN"/>
              </w:rPr>
              <w:t>99</w:t>
            </w:r>
          </w:p>
        </w:tc>
        <w:tc>
          <w:tcPr>
            <w:tcW w:w="1851" w:type="pct"/>
            <w:gridSpan w:val="2"/>
            <w:vAlign w:val="center"/>
          </w:tcPr>
          <w:p w14:paraId="02D4BB3B" w14:textId="779D5223" w:rsidR="00AB5B41" w:rsidRPr="00AB5B41" w:rsidRDefault="00AB5B41" w:rsidP="00D0324C">
            <w:pPr>
              <w:spacing w:line="288" w:lineRule="auto"/>
              <w:rPr>
                <w:b/>
                <w:sz w:val="26"/>
                <w:szCs w:val="26"/>
              </w:rPr>
            </w:pPr>
            <w:r w:rsidRPr="00AB5B41">
              <w:rPr>
                <w:iCs/>
                <w:color w:val="000000" w:themeColor="text1"/>
                <w:sz w:val="26"/>
                <w:szCs w:val="26"/>
                <w:lang w:val="vi-VN"/>
              </w:rPr>
              <w:t>Bài tập cuối chương IX</w:t>
            </w:r>
          </w:p>
        </w:tc>
        <w:tc>
          <w:tcPr>
            <w:tcW w:w="2084" w:type="pct"/>
            <w:gridSpan w:val="2"/>
          </w:tcPr>
          <w:p w14:paraId="361F75DD" w14:textId="77777777" w:rsidR="00AB5B41" w:rsidRDefault="00AB5B41" w:rsidP="00C33EAB">
            <w:pPr>
              <w:spacing w:line="288" w:lineRule="auto"/>
              <w:jc w:val="center"/>
              <w:rPr>
                <w:b/>
              </w:rPr>
            </w:pPr>
          </w:p>
        </w:tc>
      </w:tr>
      <w:tr w:rsidR="00AB5B41" w14:paraId="43F7D6F3" w14:textId="77777777" w:rsidTr="00D0324C">
        <w:tc>
          <w:tcPr>
            <w:tcW w:w="278" w:type="pct"/>
            <w:vMerge/>
          </w:tcPr>
          <w:p w14:paraId="50890AB9" w14:textId="77777777" w:rsidR="00AB5B41" w:rsidRDefault="00AB5B41" w:rsidP="00C33EAB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</w:tcPr>
          <w:p w14:paraId="346D3280" w14:textId="5730A470" w:rsidR="00AB5B41" w:rsidRPr="00AB5B41" w:rsidRDefault="00AB5B41" w:rsidP="00C33EAB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</w:rPr>
              <w:t>TH - TN</w:t>
            </w:r>
          </w:p>
        </w:tc>
        <w:tc>
          <w:tcPr>
            <w:tcW w:w="371" w:type="pct"/>
            <w:gridSpan w:val="2"/>
            <w:vAlign w:val="center"/>
          </w:tcPr>
          <w:p w14:paraId="5C37236D" w14:textId="59559832" w:rsidR="00AB5B41" w:rsidRPr="00AB5B41" w:rsidRDefault="00AB5B41" w:rsidP="00D0324C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  <w:lang w:val="vi-VN"/>
              </w:rPr>
              <w:t>100</w:t>
            </w:r>
            <w:r w:rsidRPr="00AB5B41">
              <w:rPr>
                <w:b/>
                <w:color w:val="000000" w:themeColor="text1"/>
                <w:sz w:val="26"/>
                <w:szCs w:val="26"/>
              </w:rPr>
              <w:t>,101</w:t>
            </w:r>
          </w:p>
        </w:tc>
        <w:tc>
          <w:tcPr>
            <w:tcW w:w="1851" w:type="pct"/>
            <w:gridSpan w:val="2"/>
            <w:vAlign w:val="center"/>
          </w:tcPr>
          <w:p w14:paraId="783E2DE2" w14:textId="77777777" w:rsidR="00AB5B41" w:rsidRPr="00AB5B41" w:rsidRDefault="00AB5B41" w:rsidP="002D1FE7">
            <w:pPr>
              <w:rPr>
                <w:b/>
                <w:bCs/>
                <w:color w:val="00B050"/>
                <w:sz w:val="26"/>
                <w:szCs w:val="26"/>
                <w:lang w:val="vi-VN"/>
              </w:rPr>
            </w:pPr>
            <w:r w:rsidRPr="00AB5B41">
              <w:rPr>
                <w:b/>
                <w:bCs/>
                <w:color w:val="00B050"/>
                <w:sz w:val="26"/>
                <w:szCs w:val="26"/>
                <w:lang w:val="vi-VN"/>
              </w:rPr>
              <w:t xml:space="preserve">Hoạt động thực hành trải nghiệm </w:t>
            </w:r>
          </w:p>
          <w:p w14:paraId="4A56FF03" w14:textId="047331EA" w:rsidR="00AB5B41" w:rsidRPr="00AB5B41" w:rsidRDefault="00AB5B41" w:rsidP="00C33EAB">
            <w:pPr>
              <w:spacing w:line="288" w:lineRule="auto"/>
              <w:rPr>
                <w:b/>
                <w:sz w:val="26"/>
                <w:szCs w:val="26"/>
              </w:rPr>
            </w:pPr>
            <w:r w:rsidRPr="00AB5B41">
              <w:rPr>
                <w:iCs/>
                <w:color w:val="000000" w:themeColor="text1"/>
                <w:sz w:val="26"/>
                <w:szCs w:val="26"/>
                <w:lang w:val="vi-VN"/>
              </w:rPr>
              <w:t>Một số nội dung cho hoạt động trải nghiệm hình học</w:t>
            </w:r>
          </w:p>
        </w:tc>
        <w:tc>
          <w:tcPr>
            <w:tcW w:w="2084" w:type="pct"/>
            <w:gridSpan w:val="2"/>
          </w:tcPr>
          <w:p w14:paraId="0681FDF2" w14:textId="77777777" w:rsidR="00AB5B41" w:rsidRDefault="00AB5B41" w:rsidP="00C33EAB">
            <w:pPr>
              <w:spacing w:line="288" w:lineRule="auto"/>
              <w:rPr>
                <w:b/>
              </w:rPr>
            </w:pPr>
          </w:p>
        </w:tc>
      </w:tr>
      <w:tr w:rsidR="00AB5B41" w14:paraId="28A715DD" w14:textId="77777777" w:rsidTr="004758BB">
        <w:tc>
          <w:tcPr>
            <w:tcW w:w="278" w:type="pct"/>
            <w:vMerge/>
          </w:tcPr>
          <w:p w14:paraId="5EEB63E6" w14:textId="77777777" w:rsidR="00AB5B41" w:rsidRDefault="00AB5B41" w:rsidP="002D1FE7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</w:tcPr>
          <w:p w14:paraId="28C61D60" w14:textId="77777777" w:rsidR="00AB5B41" w:rsidRPr="00AB5B41" w:rsidRDefault="00AB5B41" w:rsidP="00D0324C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sz w:val="26"/>
                <w:szCs w:val="26"/>
              </w:rPr>
              <w:t xml:space="preserve">Chuyên đề : </w:t>
            </w:r>
          </w:p>
          <w:p w14:paraId="07646698" w14:textId="5361A678" w:rsidR="00AB5B41" w:rsidRPr="00AB5B41" w:rsidRDefault="00AB5B41" w:rsidP="00D0324C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sz w:val="26"/>
                <w:szCs w:val="26"/>
              </w:rPr>
              <w:t>Đại số</w:t>
            </w:r>
          </w:p>
        </w:tc>
        <w:tc>
          <w:tcPr>
            <w:tcW w:w="371" w:type="pct"/>
            <w:gridSpan w:val="2"/>
            <w:vAlign w:val="center"/>
          </w:tcPr>
          <w:p w14:paraId="31C0883F" w14:textId="3482DC7D" w:rsidR="00AB5B41" w:rsidRPr="00AB5B41" w:rsidRDefault="00AB5B41" w:rsidP="002D1FE7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</w:rPr>
              <w:t>35</w:t>
            </w:r>
          </w:p>
        </w:tc>
        <w:tc>
          <w:tcPr>
            <w:tcW w:w="1851" w:type="pct"/>
            <w:gridSpan w:val="2"/>
            <w:vAlign w:val="center"/>
          </w:tcPr>
          <w:p w14:paraId="4237A71D" w14:textId="1B51836D" w:rsidR="00AB5B41" w:rsidRPr="00AB5B41" w:rsidRDefault="00AB5B41" w:rsidP="00D0324C">
            <w:pPr>
              <w:spacing w:line="288" w:lineRule="auto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  <w:lang w:val="vi-VN"/>
              </w:rPr>
              <w:t>Ôn tậ</w:t>
            </w:r>
            <w:r w:rsidRPr="00AB5B41">
              <w:rPr>
                <w:b/>
                <w:color w:val="000000" w:themeColor="text1"/>
                <w:sz w:val="26"/>
                <w:szCs w:val="26"/>
              </w:rPr>
              <w:t>p và kiểm tra</w:t>
            </w:r>
          </w:p>
        </w:tc>
        <w:tc>
          <w:tcPr>
            <w:tcW w:w="2084" w:type="pct"/>
            <w:gridSpan w:val="2"/>
          </w:tcPr>
          <w:p w14:paraId="6C12CF49" w14:textId="77777777" w:rsidR="00AB5B41" w:rsidRDefault="00AB5B41" w:rsidP="002D1FE7">
            <w:pPr>
              <w:spacing w:line="288" w:lineRule="auto"/>
              <w:jc w:val="center"/>
              <w:rPr>
                <w:b/>
              </w:rPr>
            </w:pPr>
          </w:p>
        </w:tc>
      </w:tr>
      <w:tr w:rsidR="00AB5B41" w14:paraId="7A49F8CF" w14:textId="77777777" w:rsidTr="00BC0AD7">
        <w:tc>
          <w:tcPr>
            <w:tcW w:w="278" w:type="pct"/>
            <w:vMerge w:val="restart"/>
          </w:tcPr>
          <w:p w14:paraId="2CFE79CE" w14:textId="43BC9F7A" w:rsidR="00AB5B41" w:rsidRDefault="00AB5B41" w:rsidP="002D1FE7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35</w:t>
            </w:r>
          </w:p>
        </w:tc>
        <w:tc>
          <w:tcPr>
            <w:tcW w:w="416" w:type="pct"/>
            <w:gridSpan w:val="2"/>
          </w:tcPr>
          <w:p w14:paraId="3993A85B" w14:textId="24BF3505" w:rsidR="00AB5B41" w:rsidRPr="00AB5B41" w:rsidRDefault="00AB5B41" w:rsidP="002D1FE7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</w:rPr>
              <w:t>TH - TN</w:t>
            </w:r>
          </w:p>
        </w:tc>
        <w:tc>
          <w:tcPr>
            <w:tcW w:w="371" w:type="pct"/>
            <w:gridSpan w:val="2"/>
            <w:vAlign w:val="center"/>
          </w:tcPr>
          <w:p w14:paraId="70AE80B3" w14:textId="00D52470" w:rsidR="00AB5B41" w:rsidRPr="00AB5B41" w:rsidRDefault="00AB5B41" w:rsidP="002D1FE7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  <w:lang w:val="vi-VN"/>
              </w:rPr>
              <w:t>102</w:t>
            </w:r>
          </w:p>
        </w:tc>
        <w:tc>
          <w:tcPr>
            <w:tcW w:w="1851" w:type="pct"/>
            <w:gridSpan w:val="2"/>
            <w:vAlign w:val="center"/>
          </w:tcPr>
          <w:p w14:paraId="3047A9B9" w14:textId="77777777" w:rsidR="002B6B66" w:rsidRPr="00AB5B41" w:rsidRDefault="002B6B66" w:rsidP="002B6B66">
            <w:pPr>
              <w:rPr>
                <w:b/>
                <w:bCs/>
                <w:color w:val="00B050"/>
                <w:sz w:val="26"/>
                <w:szCs w:val="26"/>
                <w:lang w:val="vi-VN"/>
              </w:rPr>
            </w:pPr>
            <w:r w:rsidRPr="00AB5B41">
              <w:rPr>
                <w:b/>
                <w:bCs/>
                <w:color w:val="00B050"/>
                <w:sz w:val="26"/>
                <w:szCs w:val="26"/>
                <w:lang w:val="vi-VN"/>
              </w:rPr>
              <w:t xml:space="preserve">Hoạt động thực hành trải nghiệm </w:t>
            </w:r>
          </w:p>
          <w:p w14:paraId="718C4477" w14:textId="0BE39E07" w:rsidR="00AB5B41" w:rsidRPr="00AB5B41" w:rsidRDefault="00AB5B41" w:rsidP="002D1FE7">
            <w:pPr>
              <w:spacing w:line="288" w:lineRule="auto"/>
              <w:rPr>
                <w:b/>
                <w:sz w:val="26"/>
                <w:szCs w:val="26"/>
              </w:rPr>
            </w:pPr>
            <w:r w:rsidRPr="00AB5B41">
              <w:rPr>
                <w:color w:val="000000" w:themeColor="text1"/>
                <w:sz w:val="26"/>
                <w:szCs w:val="26"/>
                <w:lang w:val="vi-VN"/>
              </w:rPr>
              <w:t>Ước tính số các thể trong một quần thể</w:t>
            </w:r>
          </w:p>
        </w:tc>
        <w:tc>
          <w:tcPr>
            <w:tcW w:w="2084" w:type="pct"/>
            <w:gridSpan w:val="2"/>
          </w:tcPr>
          <w:p w14:paraId="2D2B8996" w14:textId="77777777" w:rsidR="00AB5B41" w:rsidRDefault="00AB5B41" w:rsidP="002D1FE7">
            <w:pPr>
              <w:spacing w:line="288" w:lineRule="auto"/>
              <w:rPr>
                <w:b/>
              </w:rPr>
            </w:pPr>
          </w:p>
        </w:tc>
      </w:tr>
      <w:tr w:rsidR="00AB5B41" w14:paraId="4C10CAF2" w14:textId="77777777" w:rsidTr="00AB2E69">
        <w:tc>
          <w:tcPr>
            <w:tcW w:w="278" w:type="pct"/>
            <w:vMerge/>
          </w:tcPr>
          <w:p w14:paraId="02DB1BAF" w14:textId="77777777" w:rsidR="00AB5B41" w:rsidRDefault="00AB5B41" w:rsidP="002D1FE7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16" w:type="pct"/>
            <w:gridSpan w:val="2"/>
          </w:tcPr>
          <w:p w14:paraId="2AC1AD11" w14:textId="33183CA1" w:rsidR="00AB5B41" w:rsidRPr="00AB5B41" w:rsidRDefault="00AB5B41" w:rsidP="002D1FE7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FF0000"/>
                <w:sz w:val="26"/>
                <w:szCs w:val="26"/>
              </w:rPr>
              <w:t>ÔTKT</w:t>
            </w:r>
          </w:p>
        </w:tc>
        <w:tc>
          <w:tcPr>
            <w:tcW w:w="371" w:type="pct"/>
            <w:gridSpan w:val="2"/>
            <w:vAlign w:val="center"/>
          </w:tcPr>
          <w:p w14:paraId="63192A43" w14:textId="43DAB8FD" w:rsidR="00AB5B41" w:rsidRPr="00AB5B41" w:rsidRDefault="00AB5B41" w:rsidP="002D1FE7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B5B41">
              <w:rPr>
                <w:b/>
                <w:color w:val="000000" w:themeColor="text1"/>
                <w:sz w:val="26"/>
                <w:szCs w:val="26"/>
                <w:lang w:val="vi-VN"/>
              </w:rPr>
              <w:t>103, 104</w:t>
            </w:r>
            <w:r w:rsidRPr="00AB5B41">
              <w:rPr>
                <w:b/>
                <w:color w:val="000000" w:themeColor="text1"/>
                <w:sz w:val="26"/>
                <w:szCs w:val="26"/>
              </w:rPr>
              <w:t>, 105</w:t>
            </w:r>
          </w:p>
        </w:tc>
        <w:tc>
          <w:tcPr>
            <w:tcW w:w="1851" w:type="pct"/>
            <w:gridSpan w:val="2"/>
            <w:vAlign w:val="center"/>
          </w:tcPr>
          <w:p w14:paraId="577728F3" w14:textId="38F7AD35" w:rsidR="00AB5B41" w:rsidRPr="00AB5B41" w:rsidRDefault="00AB5B41" w:rsidP="002D1FE7">
            <w:pPr>
              <w:spacing w:line="288" w:lineRule="auto"/>
              <w:rPr>
                <w:b/>
                <w:sz w:val="26"/>
                <w:szCs w:val="26"/>
              </w:rPr>
            </w:pPr>
            <w:r w:rsidRPr="00AB5B41">
              <w:rPr>
                <w:b/>
                <w:bCs/>
                <w:iCs/>
                <w:color w:val="000000" w:themeColor="text1"/>
                <w:sz w:val="26"/>
                <w:szCs w:val="26"/>
                <w:lang w:val="vi-VN"/>
              </w:rPr>
              <w:t xml:space="preserve">Ôn tập </w:t>
            </w:r>
            <w:r w:rsidRPr="00AB5B41">
              <w:rPr>
                <w:b/>
                <w:bCs/>
                <w:iCs/>
                <w:color w:val="000000" w:themeColor="text1"/>
                <w:sz w:val="26"/>
                <w:szCs w:val="26"/>
              </w:rPr>
              <w:t xml:space="preserve">và kiểm tra </w:t>
            </w:r>
            <w:r w:rsidRPr="00AB5B41">
              <w:rPr>
                <w:b/>
                <w:bCs/>
                <w:iCs/>
                <w:color w:val="000000" w:themeColor="text1"/>
                <w:sz w:val="26"/>
                <w:szCs w:val="26"/>
                <w:lang w:val="vi-VN"/>
              </w:rPr>
              <w:t>cuối HK2</w:t>
            </w:r>
          </w:p>
        </w:tc>
        <w:tc>
          <w:tcPr>
            <w:tcW w:w="2084" w:type="pct"/>
            <w:gridSpan w:val="2"/>
          </w:tcPr>
          <w:p w14:paraId="116ADF9A" w14:textId="77777777" w:rsidR="00AB5B41" w:rsidRDefault="00AB5B41" w:rsidP="002D1FE7">
            <w:pPr>
              <w:spacing w:line="288" w:lineRule="auto"/>
              <w:jc w:val="center"/>
              <w:rPr>
                <w:b/>
              </w:rPr>
            </w:pPr>
          </w:p>
        </w:tc>
      </w:tr>
    </w:tbl>
    <w:p w14:paraId="3B662DA0" w14:textId="77777777" w:rsidR="00B0230D" w:rsidRDefault="00B0230D" w:rsidP="004F7819">
      <w:pPr>
        <w:spacing w:before="0" w:after="0" w:line="288" w:lineRule="auto"/>
        <w:ind w:firstLine="720"/>
        <w:jc w:val="center"/>
        <w:rPr>
          <w:b/>
        </w:rPr>
      </w:pPr>
    </w:p>
    <w:p w14:paraId="0CB729FC" w14:textId="77777777" w:rsidR="003A6D8A" w:rsidRDefault="003A6D8A" w:rsidP="004F7819">
      <w:pPr>
        <w:spacing w:before="0" w:after="0" w:line="288" w:lineRule="auto"/>
        <w:ind w:firstLine="720"/>
        <w:jc w:val="center"/>
        <w:rPr>
          <w:b/>
        </w:rPr>
      </w:pPr>
    </w:p>
    <w:tbl>
      <w:tblPr>
        <w:tblStyle w:val="TableGrid"/>
        <w:tblW w:w="4652" w:type="pct"/>
        <w:tblInd w:w="5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6"/>
        <w:gridCol w:w="6813"/>
      </w:tblGrid>
      <w:tr w:rsidR="00790852" w:rsidRPr="00797062" w14:paraId="4832E93F" w14:textId="77777777" w:rsidTr="00B0230D">
        <w:tc>
          <w:tcPr>
            <w:tcW w:w="2524" w:type="pct"/>
          </w:tcPr>
          <w:p w14:paraId="53AEEFD8" w14:textId="49D1DE18" w:rsidR="00790852" w:rsidRDefault="00DE33F6" w:rsidP="00DE33F6">
            <w:pPr>
              <w:jc w:val="center"/>
              <w:rPr>
                <w:b/>
                <w:bCs/>
                <w:lang w:val="vi-VN"/>
              </w:rPr>
            </w:pPr>
            <w:r w:rsidRPr="00B246BF">
              <w:rPr>
                <w:lang w:val="vi-VN"/>
              </w:rPr>
              <w:br w:type="page"/>
            </w:r>
          </w:p>
          <w:p w14:paraId="79340AC8" w14:textId="77777777" w:rsidR="00790852" w:rsidRPr="00852E10" w:rsidRDefault="00790852" w:rsidP="00DE33F6">
            <w:pPr>
              <w:jc w:val="center"/>
              <w:rPr>
                <w:b/>
                <w:bCs/>
                <w:lang w:val="vi-VN"/>
              </w:rPr>
            </w:pPr>
            <w:r w:rsidRPr="006C0D6D">
              <w:rPr>
                <w:b/>
                <w:bCs/>
                <w:lang w:val="vi-VN"/>
              </w:rPr>
              <w:t>TỔ TRƯỞNG</w:t>
            </w:r>
          </w:p>
          <w:p w14:paraId="68E12483" w14:textId="77777777" w:rsidR="00790852" w:rsidRDefault="00790852" w:rsidP="00DE33F6">
            <w:pPr>
              <w:jc w:val="center"/>
              <w:rPr>
                <w:i/>
                <w:iCs/>
              </w:rPr>
            </w:pPr>
            <w:r w:rsidRPr="00481B19">
              <w:rPr>
                <w:i/>
                <w:iCs/>
                <w:lang w:val="vi-VN"/>
              </w:rPr>
              <w:t>(Ký và ghi rõ họ tên)</w:t>
            </w:r>
          </w:p>
          <w:p w14:paraId="5B6220D1" w14:textId="03D31A86" w:rsidR="006D310D" w:rsidRDefault="006D310D" w:rsidP="006D310D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                                     </w:t>
            </w:r>
            <w:r>
              <w:rPr>
                <w:noProof/>
                <w:lang w:val="en-GB" w:eastAsia="en-GB"/>
              </w:rPr>
              <w:drawing>
                <wp:inline distT="0" distB="0" distL="0" distR="0" wp14:anchorId="3B461BB6" wp14:editId="0BA1DB2E">
                  <wp:extent cx="891540" cy="571500"/>
                  <wp:effectExtent l="0" t="0" r="3810" b="0"/>
                  <wp:docPr id="3" name="Picture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1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91540" cy="571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C4298DC" w14:textId="77777777" w:rsidR="006D310D" w:rsidRDefault="006D310D" w:rsidP="00DE33F6">
            <w:pPr>
              <w:jc w:val="center"/>
              <w:rPr>
                <w:b/>
                <w:bCs/>
              </w:rPr>
            </w:pPr>
          </w:p>
          <w:p w14:paraId="5C8E8846" w14:textId="54AD4565" w:rsidR="006D310D" w:rsidRPr="006D310D" w:rsidRDefault="006D310D" w:rsidP="006D310D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                                  Trần Văn Nhớ</w:t>
            </w:r>
          </w:p>
        </w:tc>
        <w:tc>
          <w:tcPr>
            <w:tcW w:w="2476" w:type="pct"/>
          </w:tcPr>
          <w:p w14:paraId="630EDBBD" w14:textId="77777777" w:rsidR="00790852" w:rsidRPr="009B05F3" w:rsidRDefault="00790852" w:rsidP="00DE33F6">
            <w:pPr>
              <w:jc w:val="center"/>
              <w:rPr>
                <w:bCs/>
                <w:i/>
                <w:lang w:val="vi-VN"/>
              </w:rPr>
            </w:pPr>
          </w:p>
          <w:p w14:paraId="4C10DA98" w14:textId="77777777" w:rsidR="00790852" w:rsidRPr="009B05F3" w:rsidRDefault="00790852" w:rsidP="00DE33F6">
            <w:pPr>
              <w:jc w:val="center"/>
              <w:rPr>
                <w:bCs/>
                <w:i/>
                <w:lang w:val="vi-VN"/>
              </w:rPr>
            </w:pPr>
            <w:r w:rsidRPr="009B05F3">
              <w:rPr>
                <w:bCs/>
                <w:i/>
                <w:lang w:val="vi-VN"/>
              </w:rPr>
              <w:t>…., ngày    tháng   năm 20…</w:t>
            </w:r>
          </w:p>
          <w:p w14:paraId="3D9ED981" w14:textId="77777777" w:rsidR="00790852" w:rsidRDefault="00790852" w:rsidP="00DE33F6">
            <w:pPr>
              <w:jc w:val="center"/>
              <w:rPr>
                <w:b/>
                <w:bCs/>
                <w:lang w:val="vi-VN"/>
              </w:rPr>
            </w:pPr>
            <w:r w:rsidRPr="006C0D6D">
              <w:rPr>
                <w:b/>
                <w:bCs/>
                <w:lang w:val="vi-VN"/>
              </w:rPr>
              <w:t>HIỆU TRƯỞNG</w:t>
            </w:r>
          </w:p>
          <w:p w14:paraId="120AED01" w14:textId="77777777" w:rsidR="00790852" w:rsidRPr="006C0D6D" w:rsidRDefault="00790852" w:rsidP="00DE33F6">
            <w:pPr>
              <w:jc w:val="center"/>
              <w:rPr>
                <w:b/>
                <w:bCs/>
                <w:lang w:val="vi-VN"/>
              </w:rPr>
            </w:pPr>
            <w:r w:rsidRPr="00481B19">
              <w:rPr>
                <w:i/>
                <w:iCs/>
                <w:lang w:val="vi-VN"/>
              </w:rPr>
              <w:t>(Ký và ghi rõ họ tên)</w:t>
            </w:r>
          </w:p>
        </w:tc>
      </w:tr>
    </w:tbl>
    <w:p w14:paraId="70FB578A" w14:textId="77777777" w:rsidR="006C0D6D" w:rsidRDefault="006C0D6D" w:rsidP="009168E3">
      <w:pPr>
        <w:jc w:val="both"/>
      </w:pPr>
    </w:p>
    <w:p w14:paraId="035B7322" w14:textId="77777777" w:rsidR="00311686" w:rsidRDefault="00311686" w:rsidP="009168E3">
      <w:pPr>
        <w:jc w:val="both"/>
      </w:pPr>
    </w:p>
    <w:p w14:paraId="665C991F" w14:textId="77777777" w:rsidR="00311686" w:rsidRDefault="00311686" w:rsidP="009168E3">
      <w:pPr>
        <w:jc w:val="both"/>
      </w:pPr>
    </w:p>
    <w:p w14:paraId="72125F88" w14:textId="77777777" w:rsidR="00311686" w:rsidRDefault="00311686" w:rsidP="009168E3">
      <w:pPr>
        <w:jc w:val="both"/>
      </w:pPr>
    </w:p>
    <w:p w14:paraId="45E7CC68" w14:textId="77777777" w:rsidR="00311686" w:rsidRDefault="00311686" w:rsidP="009168E3">
      <w:pPr>
        <w:jc w:val="both"/>
      </w:pPr>
    </w:p>
    <w:p w14:paraId="6899901D" w14:textId="77777777" w:rsidR="00311686" w:rsidRDefault="00311686" w:rsidP="009168E3">
      <w:pPr>
        <w:jc w:val="both"/>
      </w:pPr>
    </w:p>
    <w:p w14:paraId="663A9CAC" w14:textId="77777777" w:rsidR="00311686" w:rsidRDefault="00311686" w:rsidP="009168E3">
      <w:pPr>
        <w:jc w:val="both"/>
      </w:pPr>
    </w:p>
    <w:p w14:paraId="71996127" w14:textId="77777777" w:rsidR="00311686" w:rsidRDefault="00311686" w:rsidP="009168E3">
      <w:pPr>
        <w:jc w:val="both"/>
      </w:pPr>
    </w:p>
    <w:sectPr w:rsidR="00311686" w:rsidSect="000E5990">
      <w:pgSz w:w="16840" w:h="11901" w:orient="landscape" w:code="9"/>
      <w:pgMar w:top="1134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17AEDBC" w14:textId="77777777" w:rsidR="00DB133D" w:rsidRDefault="00DB133D" w:rsidP="004123CF">
      <w:pPr>
        <w:spacing w:before="0" w:after="0"/>
      </w:pPr>
      <w:r>
        <w:separator/>
      </w:r>
    </w:p>
  </w:endnote>
  <w:endnote w:type="continuationSeparator" w:id="0">
    <w:p w14:paraId="79720064" w14:textId="77777777" w:rsidR="00DB133D" w:rsidRDefault="00DB133D" w:rsidP="004123CF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0FEBB60" w14:textId="77777777" w:rsidR="00DB133D" w:rsidRDefault="00DB133D" w:rsidP="004123CF">
      <w:pPr>
        <w:spacing w:before="0" w:after="0"/>
      </w:pPr>
      <w:r>
        <w:separator/>
      </w:r>
    </w:p>
  </w:footnote>
  <w:footnote w:type="continuationSeparator" w:id="0">
    <w:p w14:paraId="2A38F1D9" w14:textId="77777777" w:rsidR="00DB133D" w:rsidRDefault="00DB133D" w:rsidP="004123CF">
      <w:pPr>
        <w:spacing w:before="0"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8C5592"/>
    <w:multiLevelType w:val="hybridMultilevel"/>
    <w:tmpl w:val="1AFA4240"/>
    <w:lvl w:ilvl="0" w:tplc="F63AC07C">
      <w:numFmt w:val="bullet"/>
      <w:lvlText w:val="–"/>
      <w:lvlJc w:val="left"/>
      <w:pPr>
        <w:ind w:left="108" w:hanging="212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FD986716">
      <w:numFmt w:val="bullet"/>
      <w:lvlText w:val="•"/>
      <w:lvlJc w:val="left"/>
      <w:pPr>
        <w:ind w:left="945" w:hanging="212"/>
      </w:pPr>
    </w:lvl>
    <w:lvl w:ilvl="2" w:tplc="2F206CC4">
      <w:numFmt w:val="bullet"/>
      <w:lvlText w:val="•"/>
      <w:lvlJc w:val="left"/>
      <w:pPr>
        <w:ind w:left="1791" w:hanging="212"/>
      </w:pPr>
    </w:lvl>
    <w:lvl w:ilvl="3" w:tplc="F93030E2">
      <w:numFmt w:val="bullet"/>
      <w:lvlText w:val="•"/>
      <w:lvlJc w:val="left"/>
      <w:pPr>
        <w:ind w:left="2636" w:hanging="212"/>
      </w:pPr>
    </w:lvl>
    <w:lvl w:ilvl="4" w:tplc="981A88D8">
      <w:numFmt w:val="bullet"/>
      <w:lvlText w:val="•"/>
      <w:lvlJc w:val="left"/>
      <w:pPr>
        <w:ind w:left="3482" w:hanging="212"/>
      </w:pPr>
    </w:lvl>
    <w:lvl w:ilvl="5" w:tplc="3A3C74BE">
      <w:numFmt w:val="bullet"/>
      <w:lvlText w:val="•"/>
      <w:lvlJc w:val="left"/>
      <w:pPr>
        <w:ind w:left="4327" w:hanging="212"/>
      </w:pPr>
    </w:lvl>
    <w:lvl w:ilvl="6" w:tplc="FBA0D2F8">
      <w:numFmt w:val="bullet"/>
      <w:lvlText w:val="•"/>
      <w:lvlJc w:val="left"/>
      <w:pPr>
        <w:ind w:left="5173" w:hanging="212"/>
      </w:pPr>
    </w:lvl>
    <w:lvl w:ilvl="7" w:tplc="1964505C">
      <w:numFmt w:val="bullet"/>
      <w:lvlText w:val="•"/>
      <w:lvlJc w:val="left"/>
      <w:pPr>
        <w:ind w:left="6018" w:hanging="212"/>
      </w:pPr>
    </w:lvl>
    <w:lvl w:ilvl="8" w:tplc="4E7AFB76">
      <w:numFmt w:val="bullet"/>
      <w:lvlText w:val="•"/>
      <w:lvlJc w:val="left"/>
      <w:pPr>
        <w:ind w:left="6864" w:hanging="212"/>
      </w:pPr>
    </w:lvl>
  </w:abstractNum>
  <w:abstractNum w:abstractNumId="1">
    <w:nsid w:val="0C7F24F3"/>
    <w:multiLevelType w:val="hybridMultilevel"/>
    <w:tmpl w:val="8F2064CE"/>
    <w:lvl w:ilvl="0" w:tplc="8C4EEDA8">
      <w:numFmt w:val="bullet"/>
      <w:lvlText w:val="–"/>
      <w:lvlJc w:val="left"/>
      <w:pPr>
        <w:ind w:left="108" w:hanging="233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CD6E8758">
      <w:numFmt w:val="bullet"/>
      <w:lvlText w:val="•"/>
      <w:lvlJc w:val="left"/>
      <w:pPr>
        <w:ind w:left="945" w:hanging="233"/>
      </w:pPr>
    </w:lvl>
    <w:lvl w:ilvl="2" w:tplc="9D8EF280">
      <w:numFmt w:val="bullet"/>
      <w:lvlText w:val="•"/>
      <w:lvlJc w:val="left"/>
      <w:pPr>
        <w:ind w:left="1791" w:hanging="233"/>
      </w:pPr>
    </w:lvl>
    <w:lvl w:ilvl="3" w:tplc="AE206F9E">
      <w:numFmt w:val="bullet"/>
      <w:lvlText w:val="•"/>
      <w:lvlJc w:val="left"/>
      <w:pPr>
        <w:ind w:left="2636" w:hanging="233"/>
      </w:pPr>
    </w:lvl>
    <w:lvl w:ilvl="4" w:tplc="9558E3CC">
      <w:numFmt w:val="bullet"/>
      <w:lvlText w:val="•"/>
      <w:lvlJc w:val="left"/>
      <w:pPr>
        <w:ind w:left="3482" w:hanging="233"/>
      </w:pPr>
    </w:lvl>
    <w:lvl w:ilvl="5" w:tplc="9132BBCC">
      <w:numFmt w:val="bullet"/>
      <w:lvlText w:val="•"/>
      <w:lvlJc w:val="left"/>
      <w:pPr>
        <w:ind w:left="4327" w:hanging="233"/>
      </w:pPr>
    </w:lvl>
    <w:lvl w:ilvl="6" w:tplc="F8E87634">
      <w:numFmt w:val="bullet"/>
      <w:lvlText w:val="•"/>
      <w:lvlJc w:val="left"/>
      <w:pPr>
        <w:ind w:left="5173" w:hanging="233"/>
      </w:pPr>
    </w:lvl>
    <w:lvl w:ilvl="7" w:tplc="3334A8B6">
      <w:numFmt w:val="bullet"/>
      <w:lvlText w:val="•"/>
      <w:lvlJc w:val="left"/>
      <w:pPr>
        <w:ind w:left="6018" w:hanging="233"/>
      </w:pPr>
    </w:lvl>
    <w:lvl w:ilvl="8" w:tplc="00C00C94">
      <w:numFmt w:val="bullet"/>
      <w:lvlText w:val="•"/>
      <w:lvlJc w:val="left"/>
      <w:pPr>
        <w:ind w:left="6864" w:hanging="233"/>
      </w:pPr>
    </w:lvl>
  </w:abstractNum>
  <w:abstractNum w:abstractNumId="2">
    <w:nsid w:val="12C4100D"/>
    <w:multiLevelType w:val="hybridMultilevel"/>
    <w:tmpl w:val="FB92D92C"/>
    <w:lvl w:ilvl="0" w:tplc="2190F08A">
      <w:numFmt w:val="bullet"/>
      <w:lvlText w:val="–"/>
      <w:lvlJc w:val="left"/>
      <w:pPr>
        <w:ind w:left="108" w:hanging="221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64C44270">
      <w:numFmt w:val="bullet"/>
      <w:lvlText w:val="•"/>
      <w:lvlJc w:val="left"/>
      <w:pPr>
        <w:ind w:left="945" w:hanging="221"/>
      </w:pPr>
    </w:lvl>
    <w:lvl w:ilvl="2" w:tplc="2C76330A">
      <w:numFmt w:val="bullet"/>
      <w:lvlText w:val="•"/>
      <w:lvlJc w:val="left"/>
      <w:pPr>
        <w:ind w:left="1791" w:hanging="221"/>
      </w:pPr>
    </w:lvl>
    <w:lvl w:ilvl="3" w:tplc="959C1A2E">
      <w:numFmt w:val="bullet"/>
      <w:lvlText w:val="•"/>
      <w:lvlJc w:val="left"/>
      <w:pPr>
        <w:ind w:left="2636" w:hanging="221"/>
      </w:pPr>
    </w:lvl>
    <w:lvl w:ilvl="4" w:tplc="A7C4A95C">
      <w:numFmt w:val="bullet"/>
      <w:lvlText w:val="•"/>
      <w:lvlJc w:val="left"/>
      <w:pPr>
        <w:ind w:left="3482" w:hanging="221"/>
      </w:pPr>
    </w:lvl>
    <w:lvl w:ilvl="5" w:tplc="BFDE1EE2">
      <w:numFmt w:val="bullet"/>
      <w:lvlText w:val="•"/>
      <w:lvlJc w:val="left"/>
      <w:pPr>
        <w:ind w:left="4327" w:hanging="221"/>
      </w:pPr>
    </w:lvl>
    <w:lvl w:ilvl="6" w:tplc="086EA716">
      <w:numFmt w:val="bullet"/>
      <w:lvlText w:val="•"/>
      <w:lvlJc w:val="left"/>
      <w:pPr>
        <w:ind w:left="5173" w:hanging="221"/>
      </w:pPr>
    </w:lvl>
    <w:lvl w:ilvl="7" w:tplc="990E403E">
      <w:numFmt w:val="bullet"/>
      <w:lvlText w:val="•"/>
      <w:lvlJc w:val="left"/>
      <w:pPr>
        <w:ind w:left="6018" w:hanging="221"/>
      </w:pPr>
    </w:lvl>
    <w:lvl w:ilvl="8" w:tplc="04BABDAE">
      <w:numFmt w:val="bullet"/>
      <w:lvlText w:val="•"/>
      <w:lvlJc w:val="left"/>
      <w:pPr>
        <w:ind w:left="6864" w:hanging="221"/>
      </w:pPr>
    </w:lvl>
  </w:abstractNum>
  <w:abstractNum w:abstractNumId="3">
    <w:nsid w:val="15B03365"/>
    <w:multiLevelType w:val="hybridMultilevel"/>
    <w:tmpl w:val="E8DCC6D4"/>
    <w:lvl w:ilvl="0" w:tplc="46A6D426">
      <w:numFmt w:val="bullet"/>
      <w:lvlText w:val="–"/>
      <w:lvlJc w:val="left"/>
      <w:pPr>
        <w:ind w:left="108" w:hanging="233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4832236C">
      <w:numFmt w:val="bullet"/>
      <w:lvlText w:val="•"/>
      <w:lvlJc w:val="left"/>
      <w:pPr>
        <w:ind w:left="945" w:hanging="233"/>
      </w:pPr>
    </w:lvl>
    <w:lvl w:ilvl="2" w:tplc="48CAD33C">
      <w:numFmt w:val="bullet"/>
      <w:lvlText w:val="•"/>
      <w:lvlJc w:val="left"/>
      <w:pPr>
        <w:ind w:left="1791" w:hanging="233"/>
      </w:pPr>
    </w:lvl>
    <w:lvl w:ilvl="3" w:tplc="313ADB7A">
      <w:numFmt w:val="bullet"/>
      <w:lvlText w:val="•"/>
      <w:lvlJc w:val="left"/>
      <w:pPr>
        <w:ind w:left="2636" w:hanging="233"/>
      </w:pPr>
    </w:lvl>
    <w:lvl w:ilvl="4" w:tplc="922AD98C">
      <w:numFmt w:val="bullet"/>
      <w:lvlText w:val="•"/>
      <w:lvlJc w:val="left"/>
      <w:pPr>
        <w:ind w:left="3482" w:hanging="233"/>
      </w:pPr>
    </w:lvl>
    <w:lvl w:ilvl="5" w:tplc="7690E736">
      <w:numFmt w:val="bullet"/>
      <w:lvlText w:val="•"/>
      <w:lvlJc w:val="left"/>
      <w:pPr>
        <w:ind w:left="4327" w:hanging="233"/>
      </w:pPr>
    </w:lvl>
    <w:lvl w:ilvl="6" w:tplc="B006760A">
      <w:numFmt w:val="bullet"/>
      <w:lvlText w:val="•"/>
      <w:lvlJc w:val="left"/>
      <w:pPr>
        <w:ind w:left="5173" w:hanging="233"/>
      </w:pPr>
    </w:lvl>
    <w:lvl w:ilvl="7" w:tplc="EEA007A0">
      <w:numFmt w:val="bullet"/>
      <w:lvlText w:val="•"/>
      <w:lvlJc w:val="left"/>
      <w:pPr>
        <w:ind w:left="6018" w:hanging="233"/>
      </w:pPr>
    </w:lvl>
    <w:lvl w:ilvl="8" w:tplc="D390D798">
      <w:numFmt w:val="bullet"/>
      <w:lvlText w:val="•"/>
      <w:lvlJc w:val="left"/>
      <w:pPr>
        <w:ind w:left="6864" w:hanging="233"/>
      </w:pPr>
    </w:lvl>
  </w:abstractNum>
  <w:abstractNum w:abstractNumId="4">
    <w:nsid w:val="208E309C"/>
    <w:multiLevelType w:val="hybridMultilevel"/>
    <w:tmpl w:val="3454D006"/>
    <w:lvl w:ilvl="0" w:tplc="36362F8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EE4548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A92B88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8C4336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95402F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5538DDD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0C8487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60A21F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40620A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>
    <w:nsid w:val="2CF90A63"/>
    <w:multiLevelType w:val="hybridMultilevel"/>
    <w:tmpl w:val="3CC2364A"/>
    <w:lvl w:ilvl="0" w:tplc="02B2E28A">
      <w:numFmt w:val="bullet"/>
      <w:lvlText w:val="–"/>
      <w:lvlJc w:val="left"/>
      <w:pPr>
        <w:ind w:left="108" w:hanging="214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8634F718">
      <w:numFmt w:val="bullet"/>
      <w:lvlText w:val="•"/>
      <w:lvlJc w:val="left"/>
      <w:pPr>
        <w:ind w:left="945" w:hanging="214"/>
      </w:pPr>
    </w:lvl>
    <w:lvl w:ilvl="2" w:tplc="0B5AC410">
      <w:numFmt w:val="bullet"/>
      <w:lvlText w:val="•"/>
      <w:lvlJc w:val="left"/>
      <w:pPr>
        <w:ind w:left="1791" w:hanging="214"/>
      </w:pPr>
    </w:lvl>
    <w:lvl w:ilvl="3" w:tplc="48B4A5A0">
      <w:numFmt w:val="bullet"/>
      <w:lvlText w:val="•"/>
      <w:lvlJc w:val="left"/>
      <w:pPr>
        <w:ind w:left="2636" w:hanging="214"/>
      </w:pPr>
    </w:lvl>
    <w:lvl w:ilvl="4" w:tplc="8A10FD38">
      <w:numFmt w:val="bullet"/>
      <w:lvlText w:val="•"/>
      <w:lvlJc w:val="left"/>
      <w:pPr>
        <w:ind w:left="3482" w:hanging="214"/>
      </w:pPr>
    </w:lvl>
    <w:lvl w:ilvl="5" w:tplc="17B4B3BC">
      <w:numFmt w:val="bullet"/>
      <w:lvlText w:val="•"/>
      <w:lvlJc w:val="left"/>
      <w:pPr>
        <w:ind w:left="4327" w:hanging="214"/>
      </w:pPr>
    </w:lvl>
    <w:lvl w:ilvl="6" w:tplc="BD96DB36">
      <w:numFmt w:val="bullet"/>
      <w:lvlText w:val="•"/>
      <w:lvlJc w:val="left"/>
      <w:pPr>
        <w:ind w:left="5173" w:hanging="214"/>
      </w:pPr>
    </w:lvl>
    <w:lvl w:ilvl="7" w:tplc="4F84142E">
      <w:numFmt w:val="bullet"/>
      <w:lvlText w:val="•"/>
      <w:lvlJc w:val="left"/>
      <w:pPr>
        <w:ind w:left="6018" w:hanging="214"/>
      </w:pPr>
    </w:lvl>
    <w:lvl w:ilvl="8" w:tplc="83D8933A">
      <w:numFmt w:val="bullet"/>
      <w:lvlText w:val="•"/>
      <w:lvlJc w:val="left"/>
      <w:pPr>
        <w:ind w:left="6864" w:hanging="214"/>
      </w:pPr>
    </w:lvl>
  </w:abstractNum>
  <w:abstractNum w:abstractNumId="6">
    <w:nsid w:val="35CC0A9D"/>
    <w:multiLevelType w:val="hybridMultilevel"/>
    <w:tmpl w:val="98C680C8"/>
    <w:lvl w:ilvl="0" w:tplc="1CF2E6BC">
      <w:numFmt w:val="bullet"/>
      <w:lvlText w:val="–"/>
      <w:lvlJc w:val="left"/>
      <w:pPr>
        <w:ind w:left="108" w:hanging="212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57804484">
      <w:numFmt w:val="bullet"/>
      <w:lvlText w:val="•"/>
      <w:lvlJc w:val="left"/>
      <w:pPr>
        <w:ind w:left="945" w:hanging="212"/>
      </w:pPr>
    </w:lvl>
    <w:lvl w:ilvl="2" w:tplc="D6AC1D1E">
      <w:numFmt w:val="bullet"/>
      <w:lvlText w:val="•"/>
      <w:lvlJc w:val="left"/>
      <w:pPr>
        <w:ind w:left="1791" w:hanging="212"/>
      </w:pPr>
    </w:lvl>
    <w:lvl w:ilvl="3" w:tplc="79EE3660">
      <w:numFmt w:val="bullet"/>
      <w:lvlText w:val="•"/>
      <w:lvlJc w:val="left"/>
      <w:pPr>
        <w:ind w:left="2636" w:hanging="212"/>
      </w:pPr>
    </w:lvl>
    <w:lvl w:ilvl="4" w:tplc="8970F1BA">
      <w:numFmt w:val="bullet"/>
      <w:lvlText w:val="•"/>
      <w:lvlJc w:val="left"/>
      <w:pPr>
        <w:ind w:left="3482" w:hanging="212"/>
      </w:pPr>
    </w:lvl>
    <w:lvl w:ilvl="5" w:tplc="FEA24E50">
      <w:numFmt w:val="bullet"/>
      <w:lvlText w:val="•"/>
      <w:lvlJc w:val="left"/>
      <w:pPr>
        <w:ind w:left="4327" w:hanging="212"/>
      </w:pPr>
    </w:lvl>
    <w:lvl w:ilvl="6" w:tplc="D8BC3BBA">
      <w:numFmt w:val="bullet"/>
      <w:lvlText w:val="•"/>
      <w:lvlJc w:val="left"/>
      <w:pPr>
        <w:ind w:left="5173" w:hanging="212"/>
      </w:pPr>
    </w:lvl>
    <w:lvl w:ilvl="7" w:tplc="A434FAEE">
      <w:numFmt w:val="bullet"/>
      <w:lvlText w:val="•"/>
      <w:lvlJc w:val="left"/>
      <w:pPr>
        <w:ind w:left="6018" w:hanging="212"/>
      </w:pPr>
    </w:lvl>
    <w:lvl w:ilvl="8" w:tplc="0ED2E132">
      <w:numFmt w:val="bullet"/>
      <w:lvlText w:val="•"/>
      <w:lvlJc w:val="left"/>
      <w:pPr>
        <w:ind w:left="6864" w:hanging="212"/>
      </w:pPr>
    </w:lvl>
  </w:abstractNum>
  <w:abstractNum w:abstractNumId="7">
    <w:nsid w:val="37A27E0C"/>
    <w:multiLevelType w:val="hybridMultilevel"/>
    <w:tmpl w:val="E4983FC0"/>
    <w:lvl w:ilvl="0" w:tplc="017EA5FA">
      <w:numFmt w:val="bullet"/>
      <w:lvlText w:val="–"/>
      <w:lvlJc w:val="left"/>
      <w:pPr>
        <w:ind w:left="108" w:hanging="233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D33C46E8">
      <w:numFmt w:val="bullet"/>
      <w:lvlText w:val="•"/>
      <w:lvlJc w:val="left"/>
      <w:pPr>
        <w:ind w:left="945" w:hanging="233"/>
      </w:pPr>
    </w:lvl>
    <w:lvl w:ilvl="2" w:tplc="B7D87E0A">
      <w:numFmt w:val="bullet"/>
      <w:lvlText w:val="•"/>
      <w:lvlJc w:val="left"/>
      <w:pPr>
        <w:ind w:left="1791" w:hanging="233"/>
      </w:pPr>
    </w:lvl>
    <w:lvl w:ilvl="3" w:tplc="D44AB47A">
      <w:numFmt w:val="bullet"/>
      <w:lvlText w:val="•"/>
      <w:lvlJc w:val="left"/>
      <w:pPr>
        <w:ind w:left="2636" w:hanging="233"/>
      </w:pPr>
    </w:lvl>
    <w:lvl w:ilvl="4" w:tplc="3640C59E">
      <w:numFmt w:val="bullet"/>
      <w:lvlText w:val="•"/>
      <w:lvlJc w:val="left"/>
      <w:pPr>
        <w:ind w:left="3482" w:hanging="233"/>
      </w:pPr>
    </w:lvl>
    <w:lvl w:ilvl="5" w:tplc="D6806FF4">
      <w:numFmt w:val="bullet"/>
      <w:lvlText w:val="•"/>
      <w:lvlJc w:val="left"/>
      <w:pPr>
        <w:ind w:left="4327" w:hanging="233"/>
      </w:pPr>
    </w:lvl>
    <w:lvl w:ilvl="6" w:tplc="8244D522">
      <w:numFmt w:val="bullet"/>
      <w:lvlText w:val="•"/>
      <w:lvlJc w:val="left"/>
      <w:pPr>
        <w:ind w:left="5173" w:hanging="233"/>
      </w:pPr>
    </w:lvl>
    <w:lvl w:ilvl="7" w:tplc="1696BE06">
      <w:numFmt w:val="bullet"/>
      <w:lvlText w:val="•"/>
      <w:lvlJc w:val="left"/>
      <w:pPr>
        <w:ind w:left="6018" w:hanging="233"/>
      </w:pPr>
    </w:lvl>
    <w:lvl w:ilvl="8" w:tplc="7A9E8E7A">
      <w:numFmt w:val="bullet"/>
      <w:lvlText w:val="•"/>
      <w:lvlJc w:val="left"/>
      <w:pPr>
        <w:ind w:left="6864" w:hanging="233"/>
      </w:pPr>
    </w:lvl>
  </w:abstractNum>
  <w:abstractNum w:abstractNumId="8">
    <w:nsid w:val="473E6393"/>
    <w:multiLevelType w:val="hybridMultilevel"/>
    <w:tmpl w:val="B56213D8"/>
    <w:lvl w:ilvl="0" w:tplc="B9B272BA">
      <w:numFmt w:val="bullet"/>
      <w:lvlText w:val="–"/>
      <w:lvlJc w:val="left"/>
      <w:pPr>
        <w:ind w:left="108" w:hanging="212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B582E66A">
      <w:numFmt w:val="bullet"/>
      <w:lvlText w:val="•"/>
      <w:lvlJc w:val="left"/>
      <w:pPr>
        <w:ind w:left="945" w:hanging="212"/>
      </w:pPr>
    </w:lvl>
    <w:lvl w:ilvl="2" w:tplc="00309A0A">
      <w:numFmt w:val="bullet"/>
      <w:lvlText w:val="•"/>
      <w:lvlJc w:val="left"/>
      <w:pPr>
        <w:ind w:left="1791" w:hanging="212"/>
      </w:pPr>
    </w:lvl>
    <w:lvl w:ilvl="3" w:tplc="F1BEA4C8">
      <w:numFmt w:val="bullet"/>
      <w:lvlText w:val="•"/>
      <w:lvlJc w:val="left"/>
      <w:pPr>
        <w:ind w:left="2636" w:hanging="212"/>
      </w:pPr>
    </w:lvl>
    <w:lvl w:ilvl="4" w:tplc="02AC02B2">
      <w:numFmt w:val="bullet"/>
      <w:lvlText w:val="•"/>
      <w:lvlJc w:val="left"/>
      <w:pPr>
        <w:ind w:left="3482" w:hanging="212"/>
      </w:pPr>
    </w:lvl>
    <w:lvl w:ilvl="5" w:tplc="B27A69DC">
      <w:numFmt w:val="bullet"/>
      <w:lvlText w:val="•"/>
      <w:lvlJc w:val="left"/>
      <w:pPr>
        <w:ind w:left="4327" w:hanging="212"/>
      </w:pPr>
    </w:lvl>
    <w:lvl w:ilvl="6" w:tplc="AAD65A46">
      <w:numFmt w:val="bullet"/>
      <w:lvlText w:val="•"/>
      <w:lvlJc w:val="left"/>
      <w:pPr>
        <w:ind w:left="5173" w:hanging="212"/>
      </w:pPr>
    </w:lvl>
    <w:lvl w:ilvl="7" w:tplc="9E62BBDE">
      <w:numFmt w:val="bullet"/>
      <w:lvlText w:val="•"/>
      <w:lvlJc w:val="left"/>
      <w:pPr>
        <w:ind w:left="6018" w:hanging="212"/>
      </w:pPr>
    </w:lvl>
    <w:lvl w:ilvl="8" w:tplc="AE8A6328">
      <w:numFmt w:val="bullet"/>
      <w:lvlText w:val="•"/>
      <w:lvlJc w:val="left"/>
      <w:pPr>
        <w:ind w:left="6864" w:hanging="212"/>
      </w:pPr>
    </w:lvl>
  </w:abstractNum>
  <w:abstractNum w:abstractNumId="9">
    <w:nsid w:val="4AD043FB"/>
    <w:multiLevelType w:val="hybridMultilevel"/>
    <w:tmpl w:val="770C7A9A"/>
    <w:lvl w:ilvl="0" w:tplc="EADEEC02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BA0B060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FF83FC6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D966B6A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E189550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602F41C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C162576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D7CAC3E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F60BF36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E40430D"/>
    <w:multiLevelType w:val="hybridMultilevel"/>
    <w:tmpl w:val="24424922"/>
    <w:lvl w:ilvl="0" w:tplc="147AEAF2">
      <w:numFmt w:val="bullet"/>
      <w:lvlText w:val="–"/>
      <w:lvlJc w:val="left"/>
      <w:pPr>
        <w:ind w:left="108" w:hanging="248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E4E4BC64">
      <w:numFmt w:val="bullet"/>
      <w:lvlText w:val="•"/>
      <w:lvlJc w:val="left"/>
      <w:pPr>
        <w:ind w:left="945" w:hanging="248"/>
      </w:pPr>
    </w:lvl>
    <w:lvl w:ilvl="2" w:tplc="FF423E22">
      <w:numFmt w:val="bullet"/>
      <w:lvlText w:val="•"/>
      <w:lvlJc w:val="left"/>
      <w:pPr>
        <w:ind w:left="1791" w:hanging="248"/>
      </w:pPr>
    </w:lvl>
    <w:lvl w:ilvl="3" w:tplc="FE686494">
      <w:numFmt w:val="bullet"/>
      <w:lvlText w:val="•"/>
      <w:lvlJc w:val="left"/>
      <w:pPr>
        <w:ind w:left="2636" w:hanging="248"/>
      </w:pPr>
    </w:lvl>
    <w:lvl w:ilvl="4" w:tplc="10AE45D0">
      <w:numFmt w:val="bullet"/>
      <w:lvlText w:val="•"/>
      <w:lvlJc w:val="left"/>
      <w:pPr>
        <w:ind w:left="3482" w:hanging="248"/>
      </w:pPr>
    </w:lvl>
    <w:lvl w:ilvl="5" w:tplc="BF268448">
      <w:numFmt w:val="bullet"/>
      <w:lvlText w:val="•"/>
      <w:lvlJc w:val="left"/>
      <w:pPr>
        <w:ind w:left="4327" w:hanging="248"/>
      </w:pPr>
    </w:lvl>
    <w:lvl w:ilvl="6" w:tplc="46F47B28">
      <w:numFmt w:val="bullet"/>
      <w:lvlText w:val="•"/>
      <w:lvlJc w:val="left"/>
      <w:pPr>
        <w:ind w:left="5173" w:hanging="248"/>
      </w:pPr>
    </w:lvl>
    <w:lvl w:ilvl="7" w:tplc="4C9C57A2">
      <w:numFmt w:val="bullet"/>
      <w:lvlText w:val="•"/>
      <w:lvlJc w:val="left"/>
      <w:pPr>
        <w:ind w:left="6018" w:hanging="248"/>
      </w:pPr>
    </w:lvl>
    <w:lvl w:ilvl="8" w:tplc="7E540102">
      <w:numFmt w:val="bullet"/>
      <w:lvlText w:val="•"/>
      <w:lvlJc w:val="left"/>
      <w:pPr>
        <w:ind w:left="6864" w:hanging="248"/>
      </w:pPr>
    </w:lvl>
  </w:abstractNum>
  <w:abstractNum w:abstractNumId="11">
    <w:nsid w:val="53AF1C6C"/>
    <w:multiLevelType w:val="hybridMultilevel"/>
    <w:tmpl w:val="451EEF5C"/>
    <w:lvl w:ilvl="0" w:tplc="58E26FA2">
      <w:numFmt w:val="bullet"/>
      <w:lvlText w:val="–"/>
      <w:lvlJc w:val="left"/>
      <w:pPr>
        <w:ind w:left="108" w:hanging="243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19845D20">
      <w:numFmt w:val="bullet"/>
      <w:lvlText w:val="•"/>
      <w:lvlJc w:val="left"/>
      <w:pPr>
        <w:ind w:left="945" w:hanging="243"/>
      </w:pPr>
    </w:lvl>
    <w:lvl w:ilvl="2" w:tplc="3244C086">
      <w:numFmt w:val="bullet"/>
      <w:lvlText w:val="•"/>
      <w:lvlJc w:val="left"/>
      <w:pPr>
        <w:ind w:left="1791" w:hanging="243"/>
      </w:pPr>
    </w:lvl>
    <w:lvl w:ilvl="3" w:tplc="5B36906E">
      <w:numFmt w:val="bullet"/>
      <w:lvlText w:val="•"/>
      <w:lvlJc w:val="left"/>
      <w:pPr>
        <w:ind w:left="2636" w:hanging="243"/>
      </w:pPr>
    </w:lvl>
    <w:lvl w:ilvl="4" w:tplc="5E544CB2">
      <w:numFmt w:val="bullet"/>
      <w:lvlText w:val="•"/>
      <w:lvlJc w:val="left"/>
      <w:pPr>
        <w:ind w:left="3482" w:hanging="243"/>
      </w:pPr>
    </w:lvl>
    <w:lvl w:ilvl="5" w:tplc="DB561F96">
      <w:numFmt w:val="bullet"/>
      <w:lvlText w:val="•"/>
      <w:lvlJc w:val="left"/>
      <w:pPr>
        <w:ind w:left="4327" w:hanging="243"/>
      </w:pPr>
    </w:lvl>
    <w:lvl w:ilvl="6" w:tplc="3F4EF320">
      <w:numFmt w:val="bullet"/>
      <w:lvlText w:val="•"/>
      <w:lvlJc w:val="left"/>
      <w:pPr>
        <w:ind w:left="5173" w:hanging="243"/>
      </w:pPr>
    </w:lvl>
    <w:lvl w:ilvl="7" w:tplc="999C9F66">
      <w:numFmt w:val="bullet"/>
      <w:lvlText w:val="•"/>
      <w:lvlJc w:val="left"/>
      <w:pPr>
        <w:ind w:left="6018" w:hanging="243"/>
      </w:pPr>
    </w:lvl>
    <w:lvl w:ilvl="8" w:tplc="B7B8B60E">
      <w:numFmt w:val="bullet"/>
      <w:lvlText w:val="•"/>
      <w:lvlJc w:val="left"/>
      <w:pPr>
        <w:ind w:left="6864" w:hanging="243"/>
      </w:pPr>
    </w:lvl>
  </w:abstractNum>
  <w:abstractNum w:abstractNumId="12">
    <w:nsid w:val="546154C5"/>
    <w:multiLevelType w:val="hybridMultilevel"/>
    <w:tmpl w:val="8CB80986"/>
    <w:lvl w:ilvl="0" w:tplc="B282BAAC">
      <w:numFmt w:val="bullet"/>
      <w:lvlText w:val="–"/>
      <w:lvlJc w:val="left"/>
      <w:pPr>
        <w:ind w:left="108" w:hanging="212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FB6C1A06">
      <w:numFmt w:val="bullet"/>
      <w:lvlText w:val="•"/>
      <w:lvlJc w:val="left"/>
      <w:pPr>
        <w:ind w:left="945" w:hanging="212"/>
      </w:pPr>
    </w:lvl>
    <w:lvl w:ilvl="2" w:tplc="B5C498DE">
      <w:numFmt w:val="bullet"/>
      <w:lvlText w:val="•"/>
      <w:lvlJc w:val="left"/>
      <w:pPr>
        <w:ind w:left="1791" w:hanging="212"/>
      </w:pPr>
    </w:lvl>
    <w:lvl w:ilvl="3" w:tplc="20D8707E">
      <w:numFmt w:val="bullet"/>
      <w:lvlText w:val="•"/>
      <w:lvlJc w:val="left"/>
      <w:pPr>
        <w:ind w:left="2636" w:hanging="212"/>
      </w:pPr>
    </w:lvl>
    <w:lvl w:ilvl="4" w:tplc="0464DF60">
      <w:numFmt w:val="bullet"/>
      <w:lvlText w:val="•"/>
      <w:lvlJc w:val="left"/>
      <w:pPr>
        <w:ind w:left="3482" w:hanging="212"/>
      </w:pPr>
    </w:lvl>
    <w:lvl w:ilvl="5" w:tplc="23EC6982">
      <w:numFmt w:val="bullet"/>
      <w:lvlText w:val="•"/>
      <w:lvlJc w:val="left"/>
      <w:pPr>
        <w:ind w:left="4327" w:hanging="212"/>
      </w:pPr>
    </w:lvl>
    <w:lvl w:ilvl="6" w:tplc="0D6E73F0">
      <w:numFmt w:val="bullet"/>
      <w:lvlText w:val="•"/>
      <w:lvlJc w:val="left"/>
      <w:pPr>
        <w:ind w:left="5173" w:hanging="212"/>
      </w:pPr>
    </w:lvl>
    <w:lvl w:ilvl="7" w:tplc="21CCF3E2">
      <w:numFmt w:val="bullet"/>
      <w:lvlText w:val="•"/>
      <w:lvlJc w:val="left"/>
      <w:pPr>
        <w:ind w:left="6018" w:hanging="212"/>
      </w:pPr>
    </w:lvl>
    <w:lvl w:ilvl="8" w:tplc="A914FB66">
      <w:numFmt w:val="bullet"/>
      <w:lvlText w:val="•"/>
      <w:lvlJc w:val="left"/>
      <w:pPr>
        <w:ind w:left="6864" w:hanging="212"/>
      </w:pPr>
    </w:lvl>
  </w:abstractNum>
  <w:abstractNum w:abstractNumId="13">
    <w:nsid w:val="681B1B85"/>
    <w:multiLevelType w:val="hybridMultilevel"/>
    <w:tmpl w:val="F2402752"/>
    <w:lvl w:ilvl="0" w:tplc="DC8C627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86AD2D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14D9A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D52DD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3D10F41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6F61BC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E58213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8360577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DBC259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4">
    <w:nsid w:val="6E8F4550"/>
    <w:multiLevelType w:val="hybridMultilevel"/>
    <w:tmpl w:val="85406EDE"/>
    <w:lvl w:ilvl="0" w:tplc="D67CC9B4">
      <w:numFmt w:val="bullet"/>
      <w:lvlText w:val="–"/>
      <w:lvlJc w:val="left"/>
      <w:pPr>
        <w:ind w:left="108" w:hanging="212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812C13B2">
      <w:numFmt w:val="bullet"/>
      <w:lvlText w:val="•"/>
      <w:lvlJc w:val="left"/>
      <w:pPr>
        <w:ind w:left="945" w:hanging="212"/>
      </w:pPr>
    </w:lvl>
    <w:lvl w:ilvl="2" w:tplc="D2A0EA52">
      <w:numFmt w:val="bullet"/>
      <w:lvlText w:val="•"/>
      <w:lvlJc w:val="left"/>
      <w:pPr>
        <w:ind w:left="1791" w:hanging="212"/>
      </w:pPr>
    </w:lvl>
    <w:lvl w:ilvl="3" w:tplc="D3667880">
      <w:numFmt w:val="bullet"/>
      <w:lvlText w:val="•"/>
      <w:lvlJc w:val="left"/>
      <w:pPr>
        <w:ind w:left="2636" w:hanging="212"/>
      </w:pPr>
    </w:lvl>
    <w:lvl w:ilvl="4" w:tplc="6BF621D0">
      <w:numFmt w:val="bullet"/>
      <w:lvlText w:val="•"/>
      <w:lvlJc w:val="left"/>
      <w:pPr>
        <w:ind w:left="3482" w:hanging="212"/>
      </w:pPr>
    </w:lvl>
    <w:lvl w:ilvl="5" w:tplc="78689D94">
      <w:numFmt w:val="bullet"/>
      <w:lvlText w:val="•"/>
      <w:lvlJc w:val="left"/>
      <w:pPr>
        <w:ind w:left="4327" w:hanging="212"/>
      </w:pPr>
    </w:lvl>
    <w:lvl w:ilvl="6" w:tplc="BC4A009C">
      <w:numFmt w:val="bullet"/>
      <w:lvlText w:val="•"/>
      <w:lvlJc w:val="left"/>
      <w:pPr>
        <w:ind w:left="5173" w:hanging="212"/>
      </w:pPr>
    </w:lvl>
    <w:lvl w:ilvl="7" w:tplc="B866A436">
      <w:numFmt w:val="bullet"/>
      <w:lvlText w:val="•"/>
      <w:lvlJc w:val="left"/>
      <w:pPr>
        <w:ind w:left="6018" w:hanging="212"/>
      </w:pPr>
    </w:lvl>
    <w:lvl w:ilvl="8" w:tplc="5A34FD28">
      <w:numFmt w:val="bullet"/>
      <w:lvlText w:val="•"/>
      <w:lvlJc w:val="left"/>
      <w:pPr>
        <w:ind w:left="6864" w:hanging="212"/>
      </w:pPr>
    </w:lvl>
  </w:abstractNum>
  <w:num w:numId="1">
    <w:abstractNumId w:val="7"/>
  </w:num>
  <w:num w:numId="2">
    <w:abstractNumId w:val="1"/>
  </w:num>
  <w:num w:numId="3">
    <w:abstractNumId w:val="8"/>
  </w:num>
  <w:num w:numId="4">
    <w:abstractNumId w:val="12"/>
  </w:num>
  <w:num w:numId="5">
    <w:abstractNumId w:val="6"/>
  </w:num>
  <w:num w:numId="6">
    <w:abstractNumId w:val="5"/>
  </w:num>
  <w:num w:numId="7">
    <w:abstractNumId w:val="14"/>
  </w:num>
  <w:num w:numId="8">
    <w:abstractNumId w:val="2"/>
  </w:num>
  <w:num w:numId="9">
    <w:abstractNumId w:val="0"/>
  </w:num>
  <w:num w:numId="10">
    <w:abstractNumId w:val="3"/>
  </w:num>
  <w:num w:numId="11">
    <w:abstractNumId w:val="11"/>
  </w:num>
  <w:num w:numId="12">
    <w:abstractNumId w:val="10"/>
  </w:num>
  <w:num w:numId="13">
    <w:abstractNumId w:val="9"/>
  </w:num>
  <w:num w:numId="14">
    <w:abstractNumId w:val="13"/>
  </w:num>
  <w:num w:numId="1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1FEE"/>
    <w:rsid w:val="0000300C"/>
    <w:rsid w:val="00003284"/>
    <w:rsid w:val="00005CF7"/>
    <w:rsid w:val="00012114"/>
    <w:rsid w:val="00020FF7"/>
    <w:rsid w:val="00032730"/>
    <w:rsid w:val="00032B99"/>
    <w:rsid w:val="0003345F"/>
    <w:rsid w:val="000334BA"/>
    <w:rsid w:val="00037C6E"/>
    <w:rsid w:val="000434DA"/>
    <w:rsid w:val="0004720F"/>
    <w:rsid w:val="00060205"/>
    <w:rsid w:val="00060586"/>
    <w:rsid w:val="00060F68"/>
    <w:rsid w:val="000845AA"/>
    <w:rsid w:val="000A0969"/>
    <w:rsid w:val="000B092B"/>
    <w:rsid w:val="000B3BD1"/>
    <w:rsid w:val="000B4544"/>
    <w:rsid w:val="000C0033"/>
    <w:rsid w:val="000C24B7"/>
    <w:rsid w:val="000D31A1"/>
    <w:rsid w:val="000D51AF"/>
    <w:rsid w:val="000E138A"/>
    <w:rsid w:val="000E1EE1"/>
    <w:rsid w:val="000E5990"/>
    <w:rsid w:val="000F038E"/>
    <w:rsid w:val="000F04B4"/>
    <w:rsid w:val="000F169A"/>
    <w:rsid w:val="00115A3E"/>
    <w:rsid w:val="00122CCC"/>
    <w:rsid w:val="00134F6B"/>
    <w:rsid w:val="00137747"/>
    <w:rsid w:val="001379DC"/>
    <w:rsid w:val="0014110A"/>
    <w:rsid w:val="0015207D"/>
    <w:rsid w:val="00157BDB"/>
    <w:rsid w:val="00163F39"/>
    <w:rsid w:val="00166F32"/>
    <w:rsid w:val="00174F44"/>
    <w:rsid w:val="00184605"/>
    <w:rsid w:val="00186A9A"/>
    <w:rsid w:val="001872BF"/>
    <w:rsid w:val="00191661"/>
    <w:rsid w:val="00191E15"/>
    <w:rsid w:val="001925F3"/>
    <w:rsid w:val="00193813"/>
    <w:rsid w:val="001A5865"/>
    <w:rsid w:val="001C04E9"/>
    <w:rsid w:val="001E5ABA"/>
    <w:rsid w:val="001F1A63"/>
    <w:rsid w:val="001F275C"/>
    <w:rsid w:val="001F737F"/>
    <w:rsid w:val="00203070"/>
    <w:rsid w:val="00205936"/>
    <w:rsid w:val="00207311"/>
    <w:rsid w:val="00207937"/>
    <w:rsid w:val="00210069"/>
    <w:rsid w:val="002126AE"/>
    <w:rsid w:val="0021347B"/>
    <w:rsid w:val="002209AC"/>
    <w:rsid w:val="00230FA0"/>
    <w:rsid w:val="00245B76"/>
    <w:rsid w:val="0025246E"/>
    <w:rsid w:val="002546AA"/>
    <w:rsid w:val="00255FED"/>
    <w:rsid w:val="00263ADA"/>
    <w:rsid w:val="00263D3C"/>
    <w:rsid w:val="002711E1"/>
    <w:rsid w:val="00272DCD"/>
    <w:rsid w:val="00274713"/>
    <w:rsid w:val="00283BE4"/>
    <w:rsid w:val="00284400"/>
    <w:rsid w:val="00293F13"/>
    <w:rsid w:val="002942DC"/>
    <w:rsid w:val="002A4EBA"/>
    <w:rsid w:val="002A50CA"/>
    <w:rsid w:val="002B0A00"/>
    <w:rsid w:val="002B61F7"/>
    <w:rsid w:val="002B6B66"/>
    <w:rsid w:val="002C1134"/>
    <w:rsid w:val="002E32CC"/>
    <w:rsid w:val="002F0D14"/>
    <w:rsid w:val="002F1A2C"/>
    <w:rsid w:val="002F7642"/>
    <w:rsid w:val="00300C05"/>
    <w:rsid w:val="00300F8E"/>
    <w:rsid w:val="00311686"/>
    <w:rsid w:val="00325CA2"/>
    <w:rsid w:val="003475C3"/>
    <w:rsid w:val="00347DFB"/>
    <w:rsid w:val="00352CD7"/>
    <w:rsid w:val="0036386F"/>
    <w:rsid w:val="00364362"/>
    <w:rsid w:val="003645A6"/>
    <w:rsid w:val="00371BA7"/>
    <w:rsid w:val="00371EE9"/>
    <w:rsid w:val="003802AD"/>
    <w:rsid w:val="003809DA"/>
    <w:rsid w:val="00383A74"/>
    <w:rsid w:val="003845C4"/>
    <w:rsid w:val="003868E0"/>
    <w:rsid w:val="00387E8F"/>
    <w:rsid w:val="0039788D"/>
    <w:rsid w:val="003A412E"/>
    <w:rsid w:val="003A6D8A"/>
    <w:rsid w:val="003C6164"/>
    <w:rsid w:val="003D107F"/>
    <w:rsid w:val="003D44AB"/>
    <w:rsid w:val="003E3431"/>
    <w:rsid w:val="003E59EE"/>
    <w:rsid w:val="003F45DD"/>
    <w:rsid w:val="003F6687"/>
    <w:rsid w:val="004123CF"/>
    <w:rsid w:val="00414CA8"/>
    <w:rsid w:val="00416EEC"/>
    <w:rsid w:val="0042102F"/>
    <w:rsid w:val="004215DE"/>
    <w:rsid w:val="00424351"/>
    <w:rsid w:val="0042457A"/>
    <w:rsid w:val="00430793"/>
    <w:rsid w:val="004344CE"/>
    <w:rsid w:val="0043456C"/>
    <w:rsid w:val="004358A0"/>
    <w:rsid w:val="00450390"/>
    <w:rsid w:val="00460A69"/>
    <w:rsid w:val="00476C13"/>
    <w:rsid w:val="0048034A"/>
    <w:rsid w:val="00481B19"/>
    <w:rsid w:val="00484478"/>
    <w:rsid w:val="004A0BCE"/>
    <w:rsid w:val="004A24B7"/>
    <w:rsid w:val="004A5ACF"/>
    <w:rsid w:val="004B1040"/>
    <w:rsid w:val="004B1B3D"/>
    <w:rsid w:val="004B303E"/>
    <w:rsid w:val="004B4BEB"/>
    <w:rsid w:val="004C1A63"/>
    <w:rsid w:val="004C23F9"/>
    <w:rsid w:val="004D0060"/>
    <w:rsid w:val="004D0939"/>
    <w:rsid w:val="004D2035"/>
    <w:rsid w:val="004F5E98"/>
    <w:rsid w:val="004F7819"/>
    <w:rsid w:val="00505C8B"/>
    <w:rsid w:val="00510E18"/>
    <w:rsid w:val="0051472D"/>
    <w:rsid w:val="0052558B"/>
    <w:rsid w:val="00535AA3"/>
    <w:rsid w:val="005460A7"/>
    <w:rsid w:val="00546E63"/>
    <w:rsid w:val="005623E0"/>
    <w:rsid w:val="00566D10"/>
    <w:rsid w:val="00584C1B"/>
    <w:rsid w:val="00591266"/>
    <w:rsid w:val="005959E4"/>
    <w:rsid w:val="005A70CE"/>
    <w:rsid w:val="005B119C"/>
    <w:rsid w:val="005B7F1C"/>
    <w:rsid w:val="005C3C9F"/>
    <w:rsid w:val="005C78D3"/>
    <w:rsid w:val="005D07D0"/>
    <w:rsid w:val="005D3589"/>
    <w:rsid w:val="005D7247"/>
    <w:rsid w:val="005D767C"/>
    <w:rsid w:val="005E5DE6"/>
    <w:rsid w:val="005E7272"/>
    <w:rsid w:val="005F2E8C"/>
    <w:rsid w:val="00602030"/>
    <w:rsid w:val="00602907"/>
    <w:rsid w:val="00606C76"/>
    <w:rsid w:val="006142CD"/>
    <w:rsid w:val="0062634F"/>
    <w:rsid w:val="006328D3"/>
    <w:rsid w:val="006349DC"/>
    <w:rsid w:val="006368C5"/>
    <w:rsid w:val="00646FB6"/>
    <w:rsid w:val="00660222"/>
    <w:rsid w:val="006652AB"/>
    <w:rsid w:val="00691BBD"/>
    <w:rsid w:val="006923AD"/>
    <w:rsid w:val="00697EF0"/>
    <w:rsid w:val="006A48EE"/>
    <w:rsid w:val="006A5489"/>
    <w:rsid w:val="006B4242"/>
    <w:rsid w:val="006B5A0E"/>
    <w:rsid w:val="006C0D6D"/>
    <w:rsid w:val="006C7A28"/>
    <w:rsid w:val="006D310D"/>
    <w:rsid w:val="006E12E3"/>
    <w:rsid w:val="006E629D"/>
    <w:rsid w:val="006E71C4"/>
    <w:rsid w:val="006F0BD4"/>
    <w:rsid w:val="006F2ECF"/>
    <w:rsid w:val="006F4478"/>
    <w:rsid w:val="00705A31"/>
    <w:rsid w:val="007065B8"/>
    <w:rsid w:val="00706F33"/>
    <w:rsid w:val="00710570"/>
    <w:rsid w:val="00713001"/>
    <w:rsid w:val="0072448F"/>
    <w:rsid w:val="00724F2A"/>
    <w:rsid w:val="007314A3"/>
    <w:rsid w:val="0073559E"/>
    <w:rsid w:val="007358AC"/>
    <w:rsid w:val="00737D86"/>
    <w:rsid w:val="00740821"/>
    <w:rsid w:val="007429B1"/>
    <w:rsid w:val="00743378"/>
    <w:rsid w:val="00743C76"/>
    <w:rsid w:val="00754594"/>
    <w:rsid w:val="0075656E"/>
    <w:rsid w:val="00761009"/>
    <w:rsid w:val="0076410D"/>
    <w:rsid w:val="007666E7"/>
    <w:rsid w:val="0077774F"/>
    <w:rsid w:val="00784E3C"/>
    <w:rsid w:val="00786B9D"/>
    <w:rsid w:val="00790852"/>
    <w:rsid w:val="007944B1"/>
    <w:rsid w:val="00797062"/>
    <w:rsid w:val="007A07D7"/>
    <w:rsid w:val="007A3FCB"/>
    <w:rsid w:val="007A75EE"/>
    <w:rsid w:val="007B0ECC"/>
    <w:rsid w:val="007C455A"/>
    <w:rsid w:val="007C5A32"/>
    <w:rsid w:val="007D4322"/>
    <w:rsid w:val="007E4428"/>
    <w:rsid w:val="007E444D"/>
    <w:rsid w:val="007E578B"/>
    <w:rsid w:val="007F0053"/>
    <w:rsid w:val="00804E99"/>
    <w:rsid w:val="0080740A"/>
    <w:rsid w:val="008138AF"/>
    <w:rsid w:val="00823CA4"/>
    <w:rsid w:val="00825CC2"/>
    <w:rsid w:val="008302A3"/>
    <w:rsid w:val="00830B94"/>
    <w:rsid w:val="00834965"/>
    <w:rsid w:val="0083625A"/>
    <w:rsid w:val="00846B4B"/>
    <w:rsid w:val="008505FF"/>
    <w:rsid w:val="00850E2D"/>
    <w:rsid w:val="00852555"/>
    <w:rsid w:val="00852E10"/>
    <w:rsid w:val="00855965"/>
    <w:rsid w:val="008705A5"/>
    <w:rsid w:val="00883C45"/>
    <w:rsid w:val="00885EDB"/>
    <w:rsid w:val="008A0466"/>
    <w:rsid w:val="008A347F"/>
    <w:rsid w:val="008A5778"/>
    <w:rsid w:val="008B24D6"/>
    <w:rsid w:val="008B338B"/>
    <w:rsid w:val="008B33FB"/>
    <w:rsid w:val="008B3821"/>
    <w:rsid w:val="008C2B58"/>
    <w:rsid w:val="008C5AA2"/>
    <w:rsid w:val="008C6151"/>
    <w:rsid w:val="008D6910"/>
    <w:rsid w:val="008E01BC"/>
    <w:rsid w:val="008E217E"/>
    <w:rsid w:val="008F23E8"/>
    <w:rsid w:val="008F7DB3"/>
    <w:rsid w:val="00905950"/>
    <w:rsid w:val="00913E3B"/>
    <w:rsid w:val="0091647C"/>
    <w:rsid w:val="009168E3"/>
    <w:rsid w:val="009206C6"/>
    <w:rsid w:val="0092342E"/>
    <w:rsid w:val="00931AC1"/>
    <w:rsid w:val="009439D3"/>
    <w:rsid w:val="00950B66"/>
    <w:rsid w:val="00951513"/>
    <w:rsid w:val="009626B7"/>
    <w:rsid w:val="00976D2D"/>
    <w:rsid w:val="00977A83"/>
    <w:rsid w:val="009840B5"/>
    <w:rsid w:val="00993CD1"/>
    <w:rsid w:val="009A2BF8"/>
    <w:rsid w:val="009B05F3"/>
    <w:rsid w:val="009B1700"/>
    <w:rsid w:val="009B54F4"/>
    <w:rsid w:val="009C360D"/>
    <w:rsid w:val="009C407F"/>
    <w:rsid w:val="009D0BD0"/>
    <w:rsid w:val="009D410D"/>
    <w:rsid w:val="009F31D6"/>
    <w:rsid w:val="009F5367"/>
    <w:rsid w:val="00A03C2C"/>
    <w:rsid w:val="00A045AB"/>
    <w:rsid w:val="00A17EC3"/>
    <w:rsid w:val="00A23885"/>
    <w:rsid w:val="00A24900"/>
    <w:rsid w:val="00A3365B"/>
    <w:rsid w:val="00A3386B"/>
    <w:rsid w:val="00A34C11"/>
    <w:rsid w:val="00A37313"/>
    <w:rsid w:val="00A47594"/>
    <w:rsid w:val="00A524AF"/>
    <w:rsid w:val="00A63127"/>
    <w:rsid w:val="00A64AA5"/>
    <w:rsid w:val="00A72554"/>
    <w:rsid w:val="00A75818"/>
    <w:rsid w:val="00A83C4B"/>
    <w:rsid w:val="00A93FC1"/>
    <w:rsid w:val="00AA055B"/>
    <w:rsid w:val="00AA4E8C"/>
    <w:rsid w:val="00AA641B"/>
    <w:rsid w:val="00AB20F9"/>
    <w:rsid w:val="00AB4953"/>
    <w:rsid w:val="00AB5B41"/>
    <w:rsid w:val="00AD3E68"/>
    <w:rsid w:val="00AE01FE"/>
    <w:rsid w:val="00AE23BA"/>
    <w:rsid w:val="00AE28CC"/>
    <w:rsid w:val="00AE63B3"/>
    <w:rsid w:val="00AF082F"/>
    <w:rsid w:val="00AF0EF2"/>
    <w:rsid w:val="00B00D1E"/>
    <w:rsid w:val="00B0230D"/>
    <w:rsid w:val="00B07ACA"/>
    <w:rsid w:val="00B23227"/>
    <w:rsid w:val="00B246BF"/>
    <w:rsid w:val="00B25B73"/>
    <w:rsid w:val="00B3295B"/>
    <w:rsid w:val="00B3769B"/>
    <w:rsid w:val="00B57577"/>
    <w:rsid w:val="00B6247D"/>
    <w:rsid w:val="00B83604"/>
    <w:rsid w:val="00B9522E"/>
    <w:rsid w:val="00B95918"/>
    <w:rsid w:val="00BB1AC3"/>
    <w:rsid w:val="00BC346C"/>
    <w:rsid w:val="00BC47A0"/>
    <w:rsid w:val="00BD0FEB"/>
    <w:rsid w:val="00BF4E40"/>
    <w:rsid w:val="00BF71E3"/>
    <w:rsid w:val="00C00500"/>
    <w:rsid w:val="00C01ADD"/>
    <w:rsid w:val="00C020F1"/>
    <w:rsid w:val="00C05C1F"/>
    <w:rsid w:val="00C0728E"/>
    <w:rsid w:val="00C1594D"/>
    <w:rsid w:val="00C172DF"/>
    <w:rsid w:val="00C214AE"/>
    <w:rsid w:val="00C22D69"/>
    <w:rsid w:val="00C22F53"/>
    <w:rsid w:val="00C31931"/>
    <w:rsid w:val="00C31BB1"/>
    <w:rsid w:val="00C33EAB"/>
    <w:rsid w:val="00C43BA9"/>
    <w:rsid w:val="00C45BD5"/>
    <w:rsid w:val="00C46726"/>
    <w:rsid w:val="00C50FAB"/>
    <w:rsid w:val="00C5133F"/>
    <w:rsid w:val="00C60F3C"/>
    <w:rsid w:val="00C62203"/>
    <w:rsid w:val="00C6285E"/>
    <w:rsid w:val="00C704EB"/>
    <w:rsid w:val="00C75298"/>
    <w:rsid w:val="00C778D1"/>
    <w:rsid w:val="00C817FE"/>
    <w:rsid w:val="00C81D2D"/>
    <w:rsid w:val="00C85039"/>
    <w:rsid w:val="00C943FA"/>
    <w:rsid w:val="00C96A90"/>
    <w:rsid w:val="00C96FBF"/>
    <w:rsid w:val="00CB25BC"/>
    <w:rsid w:val="00CB5029"/>
    <w:rsid w:val="00CB6876"/>
    <w:rsid w:val="00CC2871"/>
    <w:rsid w:val="00CD1FA2"/>
    <w:rsid w:val="00CD30BD"/>
    <w:rsid w:val="00CE74E4"/>
    <w:rsid w:val="00D00F0C"/>
    <w:rsid w:val="00D0324C"/>
    <w:rsid w:val="00D12EFE"/>
    <w:rsid w:val="00D16F43"/>
    <w:rsid w:val="00D233FF"/>
    <w:rsid w:val="00D248B6"/>
    <w:rsid w:val="00D277EC"/>
    <w:rsid w:val="00D37985"/>
    <w:rsid w:val="00D402A7"/>
    <w:rsid w:val="00D40452"/>
    <w:rsid w:val="00D44A0F"/>
    <w:rsid w:val="00D4571F"/>
    <w:rsid w:val="00D51616"/>
    <w:rsid w:val="00D53890"/>
    <w:rsid w:val="00D57624"/>
    <w:rsid w:val="00D60E75"/>
    <w:rsid w:val="00D62ED3"/>
    <w:rsid w:val="00D6310B"/>
    <w:rsid w:val="00D64C9F"/>
    <w:rsid w:val="00D65B3C"/>
    <w:rsid w:val="00D710EA"/>
    <w:rsid w:val="00D72329"/>
    <w:rsid w:val="00D84F52"/>
    <w:rsid w:val="00D85CA2"/>
    <w:rsid w:val="00D85ECE"/>
    <w:rsid w:val="00D93A57"/>
    <w:rsid w:val="00D96C9D"/>
    <w:rsid w:val="00DA09E6"/>
    <w:rsid w:val="00DA4628"/>
    <w:rsid w:val="00DB133D"/>
    <w:rsid w:val="00DB2135"/>
    <w:rsid w:val="00DB77E7"/>
    <w:rsid w:val="00DC0C8D"/>
    <w:rsid w:val="00DC1CD1"/>
    <w:rsid w:val="00DC2931"/>
    <w:rsid w:val="00DC2BC8"/>
    <w:rsid w:val="00DD1199"/>
    <w:rsid w:val="00DD376D"/>
    <w:rsid w:val="00DE2071"/>
    <w:rsid w:val="00DE33F6"/>
    <w:rsid w:val="00DE341A"/>
    <w:rsid w:val="00DE50DA"/>
    <w:rsid w:val="00DF135B"/>
    <w:rsid w:val="00DF187D"/>
    <w:rsid w:val="00DF26FD"/>
    <w:rsid w:val="00DF7A2C"/>
    <w:rsid w:val="00E024BC"/>
    <w:rsid w:val="00E15514"/>
    <w:rsid w:val="00E23E9E"/>
    <w:rsid w:val="00E33FCA"/>
    <w:rsid w:val="00E407FC"/>
    <w:rsid w:val="00E41CE0"/>
    <w:rsid w:val="00E41EDA"/>
    <w:rsid w:val="00E47721"/>
    <w:rsid w:val="00E509FE"/>
    <w:rsid w:val="00E5658D"/>
    <w:rsid w:val="00E6607F"/>
    <w:rsid w:val="00E66E26"/>
    <w:rsid w:val="00E67F30"/>
    <w:rsid w:val="00E70D48"/>
    <w:rsid w:val="00E7187C"/>
    <w:rsid w:val="00E7574F"/>
    <w:rsid w:val="00E77CBF"/>
    <w:rsid w:val="00E81F7F"/>
    <w:rsid w:val="00E8560C"/>
    <w:rsid w:val="00E916FF"/>
    <w:rsid w:val="00E92723"/>
    <w:rsid w:val="00E97E54"/>
    <w:rsid w:val="00EB1210"/>
    <w:rsid w:val="00EB3764"/>
    <w:rsid w:val="00EB647D"/>
    <w:rsid w:val="00EC7B1C"/>
    <w:rsid w:val="00ED0C0D"/>
    <w:rsid w:val="00ED13FE"/>
    <w:rsid w:val="00ED141C"/>
    <w:rsid w:val="00ED1FEE"/>
    <w:rsid w:val="00ED2042"/>
    <w:rsid w:val="00ED2631"/>
    <w:rsid w:val="00ED47D0"/>
    <w:rsid w:val="00ED5EFF"/>
    <w:rsid w:val="00EF3E72"/>
    <w:rsid w:val="00EF75F8"/>
    <w:rsid w:val="00F02637"/>
    <w:rsid w:val="00F113BB"/>
    <w:rsid w:val="00F117F2"/>
    <w:rsid w:val="00F3394A"/>
    <w:rsid w:val="00F41260"/>
    <w:rsid w:val="00F46CE3"/>
    <w:rsid w:val="00F624CC"/>
    <w:rsid w:val="00F6260A"/>
    <w:rsid w:val="00F72B40"/>
    <w:rsid w:val="00F73126"/>
    <w:rsid w:val="00F74102"/>
    <w:rsid w:val="00F93766"/>
    <w:rsid w:val="00FA3BB5"/>
    <w:rsid w:val="00FB463C"/>
    <w:rsid w:val="00FC1374"/>
    <w:rsid w:val="00FC18CF"/>
    <w:rsid w:val="00FC3F9B"/>
    <w:rsid w:val="00FD1515"/>
    <w:rsid w:val="00FD555F"/>
    <w:rsid w:val="00FF0D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51EEB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color w:val="000000"/>
        <w:sz w:val="28"/>
        <w:szCs w:val="18"/>
        <w:lang w:val="en-US" w:eastAsia="en-US" w:bidi="ar-SA"/>
      </w:rPr>
    </w:rPrDefault>
    <w:pPrDefault>
      <w:pPr>
        <w:spacing w:before="120"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6B6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D1FEE"/>
    <w:pPr>
      <w:spacing w:before="0"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C1CD1"/>
    <w:pPr>
      <w:spacing w:before="0" w:after="0"/>
    </w:pPr>
    <w:rPr>
      <w:rFonts w:ascii="Segoe UI" w:hAnsi="Segoe UI" w:cs="Segoe UI"/>
      <w:sz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1CD1"/>
    <w:rPr>
      <w:rFonts w:ascii="Segoe UI" w:hAnsi="Segoe UI" w:cs="Segoe UI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4123CF"/>
    <w:pPr>
      <w:spacing w:before="0" w:after="0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123CF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4123CF"/>
    <w:rPr>
      <w:vertAlign w:val="superscript"/>
    </w:rPr>
  </w:style>
  <w:style w:type="paragraph" w:styleId="ListParagraph">
    <w:name w:val="List Paragraph"/>
    <w:basedOn w:val="Normal"/>
    <w:uiPriority w:val="34"/>
    <w:qFormat/>
    <w:rsid w:val="00DE33F6"/>
    <w:pPr>
      <w:ind w:left="720"/>
      <w:contextualSpacing/>
    </w:pPr>
  </w:style>
  <w:style w:type="paragraph" w:customStyle="1" w:styleId="TableParagraph">
    <w:name w:val="Table Paragraph"/>
    <w:basedOn w:val="Normal"/>
    <w:uiPriority w:val="1"/>
    <w:qFormat/>
    <w:rsid w:val="00371EE9"/>
    <w:pPr>
      <w:widowControl w:val="0"/>
      <w:autoSpaceDE w:val="0"/>
      <w:autoSpaceDN w:val="0"/>
      <w:spacing w:before="0" w:after="0"/>
    </w:pPr>
    <w:rPr>
      <w:rFonts w:eastAsia="Times New Roman"/>
      <w:color w:val="auto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color w:val="000000"/>
        <w:sz w:val="28"/>
        <w:szCs w:val="18"/>
        <w:lang w:val="en-US" w:eastAsia="en-US" w:bidi="ar-SA"/>
      </w:rPr>
    </w:rPrDefault>
    <w:pPrDefault>
      <w:pPr>
        <w:spacing w:before="120"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6B6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D1FEE"/>
    <w:pPr>
      <w:spacing w:before="0"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C1CD1"/>
    <w:pPr>
      <w:spacing w:before="0" w:after="0"/>
    </w:pPr>
    <w:rPr>
      <w:rFonts w:ascii="Segoe UI" w:hAnsi="Segoe UI" w:cs="Segoe UI"/>
      <w:sz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1CD1"/>
    <w:rPr>
      <w:rFonts w:ascii="Segoe UI" w:hAnsi="Segoe UI" w:cs="Segoe UI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4123CF"/>
    <w:pPr>
      <w:spacing w:before="0" w:after="0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123CF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4123CF"/>
    <w:rPr>
      <w:vertAlign w:val="superscript"/>
    </w:rPr>
  </w:style>
  <w:style w:type="paragraph" w:styleId="ListParagraph">
    <w:name w:val="List Paragraph"/>
    <w:basedOn w:val="Normal"/>
    <w:uiPriority w:val="34"/>
    <w:qFormat/>
    <w:rsid w:val="00DE33F6"/>
    <w:pPr>
      <w:ind w:left="720"/>
      <w:contextualSpacing/>
    </w:pPr>
  </w:style>
  <w:style w:type="paragraph" w:customStyle="1" w:styleId="TableParagraph">
    <w:name w:val="Table Paragraph"/>
    <w:basedOn w:val="Normal"/>
    <w:uiPriority w:val="1"/>
    <w:qFormat/>
    <w:rsid w:val="00371EE9"/>
    <w:pPr>
      <w:widowControl w:val="0"/>
      <w:autoSpaceDE w:val="0"/>
      <w:autoSpaceDN w:val="0"/>
      <w:spacing w:before="0" w:after="0"/>
    </w:pPr>
    <w:rPr>
      <w:rFonts w:eastAsia="Times New Roman"/>
      <w:color w:val="auto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8222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026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370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538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606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09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329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940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155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859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439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552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4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455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468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600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119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74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840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331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image" Target="media/image5.wmf"/><Relationship Id="rId34" Type="http://schemas.openxmlformats.org/officeDocument/2006/relationships/oleObject" Target="embeddings/oleObject16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9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9.bin"/><Relationship Id="rId40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6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1.bin"/><Relationship Id="rId19" Type="http://schemas.openxmlformats.org/officeDocument/2006/relationships/image" Target="media/image4.wmf"/><Relationship Id="rId31" Type="http://schemas.openxmlformats.org/officeDocument/2006/relationships/image" Target="media/image10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8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28CE790-80A4-438B-B3F3-B57A518490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25</TotalTime>
  <Pages>17</Pages>
  <Words>3350</Words>
  <Characters>19100</Characters>
  <Application>Microsoft Office Word</Application>
  <DocSecurity>0</DocSecurity>
  <Lines>159</Lines>
  <Paragraphs>4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24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Xuan Thanh</dc:creator>
  <cp:keywords/>
  <dc:description/>
  <cp:lastModifiedBy>RELAX</cp:lastModifiedBy>
  <cp:revision>307</cp:revision>
  <cp:lastPrinted>2021-07-20T00:49:00Z</cp:lastPrinted>
  <dcterms:created xsi:type="dcterms:W3CDTF">2020-12-08T07:18:00Z</dcterms:created>
  <dcterms:modified xsi:type="dcterms:W3CDTF">2023-09-05T04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